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2" r:id="rId1"/>
  </p:sldMasterIdLst>
  <p:notesMasterIdLst>
    <p:notesMasterId r:id="rId22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5B"/>
    <a:srgbClr val="FEF9E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746"/>
    <p:restoredTop sz="94674"/>
  </p:normalViewPr>
  <p:slideViewPr>
    <p:cSldViewPr snapToGrid="0" snapToObjects="1">
      <p:cViewPr varScale="1">
        <p:scale>
          <a:sx n="224" d="100"/>
          <a:sy n="224" d="100"/>
        </p:scale>
        <p:origin x="2784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E2E503-2F66-1847-A193-13DB875DBAC3}" type="datetimeFigureOut">
              <a:rPr lang="de-DE" smtClean="0"/>
              <a:t>19.09.23</a:t>
            </a:fld>
            <a:endParaRPr lang="de-D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D901A3-F9B7-A34A-8134-E0EBCCA56AE6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831732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F10217-FB33-9E4E-9FD5-A55C1A7C1987}" type="datetime1">
              <a:rPr lang="de-CH" smtClean="0"/>
              <a:t>19.09.23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Jiwoo Oh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417657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68CD2A-6426-B740-A5A9-F391C185FAB0}" type="datetime1">
              <a:rPr lang="de-CH" smtClean="0"/>
              <a:t>19.09.23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Jiwoo Oh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173826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1D2303-F09C-F54E-A7A7-1C076BB94F06}" type="datetime1">
              <a:rPr lang="de-CH" smtClean="0"/>
              <a:t>19.09.23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Jiwoo Oh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684504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1B6E0-2F5B-7D4E-8144-4FD83E35F465}" type="datetime1">
              <a:rPr lang="de-CH" smtClean="0"/>
              <a:t>19.09.23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Jiwoo Oh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85071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528774-953F-5946-9B71-649713AD7288}" type="datetime1">
              <a:rPr lang="de-CH" smtClean="0"/>
              <a:t>19.09.23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Jiwoo Oh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196426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773394-45A7-AD42-9B18-FEC35C4787E9}" type="datetime1">
              <a:rPr lang="de-CH" smtClean="0"/>
              <a:t>19.09.23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Jiwoo Oh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551819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90407-736D-AF42-9267-FE09297B5D70}" type="datetime1">
              <a:rPr lang="de-CH" smtClean="0"/>
              <a:t>19.09.23</a:t>
            </a:fld>
            <a:endParaRPr lang="de-D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Jiwoo Oh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089410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C6CB62-AEF6-0A4D-985D-F062CD3C3F7A}" type="datetime1">
              <a:rPr lang="de-CH" smtClean="0"/>
              <a:t>19.09.23</a:t>
            </a:fld>
            <a:endParaRPr lang="de-D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Jiwoo Oh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42771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C397F5-0AC1-9449-B3CB-C8181C3B23A7}" type="datetime1">
              <a:rPr lang="de-CH" smtClean="0"/>
              <a:t>19.09.23</a:t>
            </a:fld>
            <a:endParaRPr lang="de-D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Jiwoo O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251323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C07D0A-FF0C-644F-A64F-81CD20348EE9}" type="datetime1">
              <a:rPr lang="de-CH" smtClean="0"/>
              <a:t>19.09.23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Jiwoo Oh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454598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GB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5039D-DC77-CD48-ACED-26848B011B49}" type="datetime1">
              <a:rPr lang="de-CH" smtClean="0"/>
              <a:t>19.09.23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Jiwoo Oh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022119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9771DE-9D0A-744D-AB99-FC0112A55F26}" type="datetime1">
              <a:rPr lang="de-CH" smtClean="0"/>
              <a:t>19.09.23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/>
              <a:t>Jiwoo Oh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152926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E60244F-9310-9544-84DF-7AE75073C5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25" y="156894"/>
            <a:ext cx="2362200" cy="8763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A349200-081B-3045-8ECE-1FD4B08DB12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3087" y="275936"/>
            <a:ext cx="2540000" cy="6350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E0477605-725D-0048-BEB6-1A0BDF4552C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-751669" y="1334755"/>
            <a:ext cx="8382000" cy="1089025"/>
          </a:xfrm>
        </p:spPr>
        <p:txBody>
          <a:bodyPr>
            <a:normAutofit/>
          </a:bodyPr>
          <a:lstStyle/>
          <a:p>
            <a:r>
              <a:rPr lang="de-CH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  <a:r>
              <a:rPr lang="de-CH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o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Date Placeholder 20">
            <a:extLst>
              <a:ext uri="{FF2B5EF4-FFF2-40B4-BE49-F238E27FC236}">
                <a16:creationId xmlns:a16="http://schemas.microsoft.com/office/drawing/2014/main" id="{EA58D1E1-1ED1-7A4E-BF0C-1877948990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0CD55E-943A-304A-819E-5C1050CF22EE}" type="datetime1">
              <a:rPr lang="de-CH" smtClean="0"/>
              <a:t>19.09.23</a:t>
            </a:fld>
            <a:endParaRPr lang="de-DE"/>
          </a:p>
        </p:txBody>
      </p:sp>
      <p:sp>
        <p:nvSpPr>
          <p:cNvPr id="22" name="Footer Placeholder 21">
            <a:extLst>
              <a:ext uri="{FF2B5EF4-FFF2-40B4-BE49-F238E27FC236}">
                <a16:creationId xmlns:a16="http://schemas.microsoft.com/office/drawing/2014/main" id="{F21842ED-7090-194D-85C0-46E7863A0A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Jiwoo Oh</a:t>
            </a:r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137056DA-2656-7440-990D-EB4E81FA6B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1</a:t>
            </a:fld>
            <a:endParaRPr lang="de-DE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57E7C6F-1B12-9B49-BA3C-DEFFE59485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02281" y="1798646"/>
            <a:ext cx="801451" cy="71970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DC340F7-4C26-F642-B782-50E035944C8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76572"/>
          <a:stretch/>
        </p:blipFill>
        <p:spPr>
          <a:xfrm>
            <a:off x="4202482" y="1993736"/>
            <a:ext cx="2500525" cy="32952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3A63B74-D6BA-2944-90E8-72EADA605CDC}"/>
              </a:ext>
            </a:extLst>
          </p:cNvPr>
          <p:cNvPicPr>
            <a:picLocks noChangeAspect="1"/>
          </p:cNvPicPr>
          <p:nvPr/>
        </p:nvPicPr>
        <p:blipFill>
          <a:blip r:embed="rId6">
            <a:alphaModFix amt="77000"/>
          </a:blip>
          <a:stretch>
            <a:fillRect/>
          </a:stretch>
        </p:blipFill>
        <p:spPr>
          <a:xfrm>
            <a:off x="0" y="3153411"/>
            <a:ext cx="9144000" cy="3704589"/>
          </a:xfrm>
          <a:prstGeom prst="rect">
            <a:avLst/>
          </a:prstGeom>
        </p:spPr>
      </p:pic>
      <p:sp>
        <p:nvSpPr>
          <p:cNvPr id="19" name="Subtitle 2">
            <a:extLst>
              <a:ext uri="{FF2B5EF4-FFF2-40B4-BE49-F238E27FC236}">
                <a16:creationId xmlns:a16="http://schemas.microsoft.com/office/drawing/2014/main" id="{2DF2856F-CA20-714C-9E11-8258AB4108B7}"/>
              </a:ext>
            </a:extLst>
          </p:cNvPr>
          <p:cNvSpPr txBox="1">
            <a:spLocks/>
          </p:cNvSpPr>
          <p:nvPr/>
        </p:nvSpPr>
        <p:spPr bwMode="auto">
          <a:xfrm>
            <a:off x="381000" y="2627004"/>
            <a:ext cx="8382000" cy="776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  <a:normAutofit/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16" charset="2"/>
              <a:buNone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42888" algn="l" rtl="0" eaLnBrk="1" fontAlgn="base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chemeClr val="accent3"/>
              </a:buClr>
              <a:buFont typeface="Wingdings" pitchFamily="16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957263" indent="-190500" algn="l" rtl="0" eaLnBrk="1" fontAlgn="base" hangingPunct="1">
              <a:lnSpc>
                <a:spcPts val="2000"/>
              </a:lnSpc>
              <a:spcBef>
                <a:spcPts val="4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343025" indent="-195263" algn="l" rtl="0" eaLnBrk="1" fontAlgn="base" hangingPunct="1">
              <a:lnSpc>
                <a:spcPts val="1800"/>
              </a:lnSpc>
              <a:spcBef>
                <a:spcPts val="2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15240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5pPr>
            <a:lvl6pPr marL="19812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6pPr>
            <a:lvl7pPr marL="24384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7pPr>
            <a:lvl8pPr marL="28956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8pPr>
            <a:lvl9pPr marL="33528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None/>
              <a:tabLst/>
              <a:defRPr/>
            </a:pP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Part II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351EDC0-AAD7-E546-A157-3CBD962FA319}"/>
              </a:ext>
            </a:extLst>
          </p:cNvPr>
          <p:cNvSpPr txBox="1"/>
          <p:nvPr/>
        </p:nvSpPr>
        <p:spPr>
          <a:xfrm>
            <a:off x="1304925" y="3706775"/>
            <a:ext cx="653415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</a:pPr>
            <a:r>
              <a:rPr lang="de-CH" sz="1400" b="1" i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Jiwoo</a:t>
            </a:r>
            <a:r>
              <a:rPr lang="de-CH" sz="1400" b="1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 Oh / Sarah </a:t>
            </a:r>
            <a:r>
              <a:rPr lang="de-CH" sz="1400" b="1" i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Duclos</a:t>
            </a:r>
            <a:b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</a:br>
            <a: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ETH Zurich, Institut für Chemie- und Bioingenieurwissenschaften</a:t>
            </a:r>
            <a:b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</a:br>
            <a: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ETH Hönggerberg / HCI F143 / F106 – Zürich</a:t>
            </a:r>
            <a:b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</a:br>
            <a: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E-Mail: </a:t>
            </a:r>
            <a:r>
              <a:rPr lang="de-CH" sz="14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jiwoo.oh@chem.ethz.ch</a:t>
            </a:r>
            <a:b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</a:br>
            <a:r>
              <a:rPr lang="de-CH" sz="14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sarah.duclos@chem.ethz.ch</a:t>
            </a:r>
            <a:b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</a:br>
            <a: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https://</a:t>
            </a:r>
            <a:r>
              <a:rPr lang="de-CH" sz="14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shihlab.ethz.ch</a:t>
            </a:r>
            <a: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/</a:t>
            </a:r>
            <a:r>
              <a:rPr lang="de-CH" sz="14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education</a:t>
            </a:r>
            <a: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/</a:t>
            </a:r>
            <a:r>
              <a:rPr lang="de-CH" sz="14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Snm</a:t>
            </a:r>
            <a: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/</a:t>
            </a:r>
            <a:r>
              <a:rPr lang="de-CH" sz="14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matlab-introduction</a:t>
            </a:r>
            <a:endParaRPr lang="en-US" sz="14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7151367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3D17BF8-76CD-D14B-8F79-E9C13CE8B466}"/>
              </a:ext>
            </a:extLst>
          </p:cNvPr>
          <p:cNvSpPr/>
          <p:nvPr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E3F3A-B7E7-9143-81A8-F1D2642EB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31545" y="6381634"/>
            <a:ext cx="2057400" cy="365125"/>
          </a:xfrm>
        </p:spPr>
        <p:txBody>
          <a:bodyPr/>
          <a:lstStyle/>
          <a:p>
            <a:fld id="{158BFAE6-D879-834C-8428-904359486F23}" type="datetime1">
              <a:rPr lang="de-CH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.09.23</a:t>
            </a:fld>
            <a:r>
              <a:rPr lang="de-CH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 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DBCFE8-E31B-3048-AF53-BDF81D26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28184" y="6381634"/>
            <a:ext cx="3086100" cy="365125"/>
          </a:xfrm>
        </p:spPr>
        <p:txBody>
          <a:bodyPr/>
          <a:lstStyle/>
          <a:p>
            <a:r>
              <a:rPr lang="de-DE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iwoo Oh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29D87-622E-A349-AB3D-36BDA5D4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88107" y="6381634"/>
            <a:ext cx="2057400" cy="365125"/>
          </a:xfrm>
        </p:spPr>
        <p:txBody>
          <a:bodyPr/>
          <a:lstStyle/>
          <a:p>
            <a:fld id="{8BD0E146-2B0B-AF46-9307-4187646E5431}" type="slidenum">
              <a:rPr lang="de-DE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fld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555303-6069-FE4F-B72C-522B5AE047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sp>
        <p:nvSpPr>
          <p:cNvPr id="17" name="Title 1">
            <a:extLst>
              <a:ext uri="{FF2B5EF4-FFF2-40B4-BE49-F238E27FC236}">
                <a16:creationId xmlns:a16="http://schemas.microsoft.com/office/drawing/2014/main" id="{AF6961BB-99C4-334C-8D7E-976D24FD34A6}"/>
              </a:ext>
            </a:extLst>
          </p:cNvPr>
          <p:cNvSpPr txBox="1">
            <a:spLocks/>
          </p:cNvSpPr>
          <p:nvPr/>
        </p:nvSpPr>
        <p:spPr bwMode="auto">
          <a:xfrm>
            <a:off x="381000" y="558426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2800" b="1" i="0" u="none" strike="noStrike" kern="0" cap="none" spc="0" normalizeH="0" baseline="0" noProof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While-loops in Matlab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335B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35FF4DE6-F003-5F48-B3F8-92032D142954}"/>
              </a:ext>
            </a:extLst>
          </p:cNvPr>
          <p:cNvSpPr txBox="1">
            <a:spLocks/>
          </p:cNvSpPr>
          <p:nvPr/>
        </p:nvSpPr>
        <p:spPr bwMode="auto">
          <a:xfrm>
            <a:off x="381000" y="1352178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>
            <a:lvl1pPr marL="361950" indent="-361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16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42888" algn="l" rtl="0" eaLnBrk="1" fontAlgn="base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chemeClr val="accent3"/>
              </a:buClr>
              <a:buFont typeface="Wingdings" pitchFamily="16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957263" indent="-190500" algn="l" rtl="0" eaLnBrk="1" fontAlgn="base" hangingPunct="1">
              <a:lnSpc>
                <a:spcPts val="2000"/>
              </a:lnSpc>
              <a:spcBef>
                <a:spcPts val="4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343025" indent="-195263" algn="l" rtl="0" eaLnBrk="1" fontAlgn="base" hangingPunct="1">
              <a:lnSpc>
                <a:spcPts val="1800"/>
              </a:lnSpc>
              <a:spcBef>
                <a:spcPts val="2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15240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5pPr>
            <a:lvl6pPr marL="19812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6pPr>
            <a:lvl7pPr marL="24384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7pPr>
            <a:lvl8pPr marL="28956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8pPr>
            <a:lvl9pPr marL="33528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General form of </a:t>
            </a:r>
            <a:r>
              <a:rPr kumimoji="0" lang="de-CH" sz="24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while</a:t>
            </a: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-loops: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while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 expression</a:t>
            </a:r>
            <a:b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</a:b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	statements;</a:t>
            </a:r>
            <a:b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</a:b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end</a:t>
            </a: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he statements are executed as long as the expression is true (or ≠ 0)</a:t>
            </a: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he statements are executed an indefinite number of times</a:t>
            </a:r>
            <a:endParaRPr kumimoji="0" lang="de-CH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pic>
        <p:nvPicPr>
          <p:cNvPr id="27" name="Picture 4">
            <a:extLst>
              <a:ext uri="{FF2B5EF4-FFF2-40B4-BE49-F238E27FC236}">
                <a16:creationId xmlns:a16="http://schemas.microsoft.com/office/drawing/2014/main" id="{D24B5DDE-26E9-2C48-982F-A6502DC96C2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41"/>
          <a:stretch/>
        </p:blipFill>
        <p:spPr bwMode="auto">
          <a:xfrm>
            <a:off x="857248" y="3906465"/>
            <a:ext cx="3228975" cy="1346403"/>
          </a:xfrm>
          <a:prstGeom prst="rect">
            <a:avLst/>
          </a:prstGeom>
          <a:noFill/>
          <a:ln w="9525">
            <a:solidFill>
              <a:srgbClr val="00335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8" name="Picture 5">
            <a:extLst>
              <a:ext uri="{FF2B5EF4-FFF2-40B4-BE49-F238E27FC236}">
                <a16:creationId xmlns:a16="http://schemas.microsoft.com/office/drawing/2014/main" id="{74F8880E-CD6F-A84D-99EE-AA4EB602FBD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45"/>
          <a:stretch/>
        </p:blipFill>
        <p:spPr bwMode="auto">
          <a:xfrm>
            <a:off x="857248" y="5307941"/>
            <a:ext cx="1323975" cy="86539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CD37EC49-BECF-3143-947E-F5BD6472B515}"/>
              </a:ext>
            </a:extLst>
          </p:cNvPr>
          <p:cNvGrpSpPr/>
          <p:nvPr/>
        </p:nvGrpSpPr>
        <p:grpSpPr>
          <a:xfrm>
            <a:off x="4549351" y="4579666"/>
            <a:ext cx="4312547" cy="715089"/>
            <a:chOff x="6419847" y="3330714"/>
            <a:chExt cx="4312547" cy="715089"/>
          </a:xfrm>
        </p:grpSpPr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DEF717C3-8F12-474A-97C4-C033EFFD1080}"/>
                </a:ext>
              </a:extLst>
            </p:cNvPr>
            <p:cNvSpPr txBox="1"/>
            <p:nvPr/>
          </p:nvSpPr>
          <p:spPr>
            <a:xfrm>
              <a:off x="6419847" y="3330714"/>
              <a:ext cx="4312547" cy="71508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marL="542925" lvl="1" algn="just"/>
              <a:r>
                <a:rPr lang="de-CH" i="1" dirty="0"/>
                <a:t>It is good practice to limit the number of iterations (eg. while n &lt; nmax)</a:t>
              </a:r>
            </a:p>
          </p:txBody>
        </p:sp>
        <p:pic>
          <p:nvPicPr>
            <p:cNvPr id="31" name="Picture 2" descr="C:\Users\dabaur\AppData\Local\Microsoft\Windows\Temporary Internet Files\Content.IE5\5SNEU1O7\MC900442128[1].png">
              <a:extLst>
                <a:ext uri="{FF2B5EF4-FFF2-40B4-BE49-F238E27FC236}">
                  <a16:creationId xmlns:a16="http://schemas.microsoft.com/office/drawing/2014/main" id="{C8A028E0-215F-0D42-A6D1-AE6AA2E6369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29375" y="3420337"/>
              <a:ext cx="623890" cy="623890"/>
            </a:xfrm>
            <a:prstGeom prst="round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462300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3D17BF8-76CD-D14B-8F79-E9C13CE8B466}"/>
              </a:ext>
            </a:extLst>
          </p:cNvPr>
          <p:cNvSpPr/>
          <p:nvPr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E3F3A-B7E7-9143-81A8-F1D2642EB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31545" y="6381634"/>
            <a:ext cx="2057400" cy="365125"/>
          </a:xfrm>
        </p:spPr>
        <p:txBody>
          <a:bodyPr/>
          <a:lstStyle/>
          <a:p>
            <a:fld id="{5FF6F437-8E5D-D942-9C3B-8C56AEFE63AE}" type="datetime1">
              <a:rPr lang="de-CH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.09.23</a:t>
            </a:fld>
            <a:r>
              <a:rPr lang="de-CH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 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DBCFE8-E31B-3048-AF53-BDF81D26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28184" y="6381634"/>
            <a:ext cx="3086100" cy="365125"/>
          </a:xfrm>
        </p:spPr>
        <p:txBody>
          <a:bodyPr/>
          <a:lstStyle/>
          <a:p>
            <a:r>
              <a:rPr lang="de-DE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iwoo Oh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29D87-622E-A349-AB3D-36BDA5D4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88107" y="6381634"/>
            <a:ext cx="2057400" cy="365125"/>
          </a:xfrm>
        </p:spPr>
        <p:txBody>
          <a:bodyPr/>
          <a:lstStyle/>
          <a:p>
            <a:fld id="{8BD0E146-2B0B-AF46-9307-4187646E5431}" type="slidenum">
              <a:rPr lang="de-DE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</a:t>
            </a:fld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555303-6069-FE4F-B72C-522B5AE047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5FFB12A8-E7EA-784B-83AC-3E2457E0ADEA}"/>
              </a:ext>
            </a:extLst>
          </p:cNvPr>
          <p:cNvSpPr txBox="1">
            <a:spLocks/>
          </p:cNvSpPr>
          <p:nvPr/>
        </p:nvSpPr>
        <p:spPr bwMode="auto">
          <a:xfrm>
            <a:off x="381000" y="558426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2800" b="1" i="0" u="none" strike="noStrike" kern="0" cap="none" spc="0" normalizeH="0" baseline="0" noProof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Examples of loops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335B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584B7FDE-2366-ED4A-BF4C-35B2C528F512}"/>
              </a:ext>
            </a:extLst>
          </p:cNvPr>
          <p:cNvSpPr txBox="1">
            <a:spLocks/>
          </p:cNvSpPr>
          <p:nvPr/>
        </p:nvSpPr>
        <p:spPr bwMode="auto">
          <a:xfrm>
            <a:off x="381000" y="1352178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>
            <a:lvl1pPr marL="361950" indent="-361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16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42888" algn="l" rtl="0" eaLnBrk="1" fontAlgn="base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chemeClr val="accent3"/>
              </a:buClr>
              <a:buFont typeface="Wingdings" pitchFamily="16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957263" indent="-190500" algn="l" rtl="0" eaLnBrk="1" fontAlgn="base" hangingPunct="1">
              <a:lnSpc>
                <a:spcPts val="2000"/>
              </a:lnSpc>
              <a:spcBef>
                <a:spcPts val="4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343025" indent="-195263" algn="l" rtl="0" eaLnBrk="1" fontAlgn="base" hangingPunct="1">
              <a:lnSpc>
                <a:spcPts val="1800"/>
              </a:lnSpc>
              <a:spcBef>
                <a:spcPts val="2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15240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5pPr>
            <a:lvl6pPr marL="19812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6pPr>
            <a:lvl7pPr marL="24384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7pPr>
            <a:lvl8pPr marL="28956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8pPr>
            <a:lvl9pPr marL="33528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ry the following:</a:t>
            </a: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endParaRPr kumimoji="0" lang="de-CH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endParaRPr kumimoji="0" lang="de-CH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2E00184-3710-0844-B99F-DBE04BBEFD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7381" y="1273562"/>
            <a:ext cx="3114450" cy="483559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93F5E98-7B3F-484E-8C43-64786C2D7C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3101" y="3447132"/>
            <a:ext cx="3369813" cy="873655"/>
          </a:xfrm>
          <a:prstGeom prst="rect">
            <a:avLst/>
          </a:prstGeom>
        </p:spPr>
      </p:pic>
      <p:grpSp>
        <p:nvGrpSpPr>
          <p:cNvPr id="32" name="Group 31">
            <a:extLst>
              <a:ext uri="{FF2B5EF4-FFF2-40B4-BE49-F238E27FC236}">
                <a16:creationId xmlns:a16="http://schemas.microsoft.com/office/drawing/2014/main" id="{AB2719AA-5709-884B-9107-B5C1E37039EB}"/>
              </a:ext>
            </a:extLst>
          </p:cNvPr>
          <p:cNvGrpSpPr/>
          <p:nvPr/>
        </p:nvGrpSpPr>
        <p:grpSpPr>
          <a:xfrm>
            <a:off x="61085" y="2798729"/>
            <a:ext cx="3298471" cy="749709"/>
            <a:chOff x="7386634" y="3330714"/>
            <a:chExt cx="3228974" cy="749709"/>
          </a:xfrm>
        </p:grpSpPr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F0FEA80C-8E1A-694F-930A-5DF7D4B1930B}"/>
                </a:ext>
              </a:extLst>
            </p:cNvPr>
            <p:cNvSpPr txBox="1"/>
            <p:nvPr/>
          </p:nvSpPr>
          <p:spPr>
            <a:xfrm>
              <a:off x="7386634" y="3330714"/>
              <a:ext cx="3228974" cy="74970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marL="542925" lvl="1"/>
              <a:r>
                <a:rPr lang="de-CH" i="1" dirty="0"/>
                <a:t>Vectorize your operations</a:t>
              </a:r>
              <a:br>
                <a:rPr lang="de-CH" i="1" dirty="0"/>
              </a:br>
              <a:r>
                <a:rPr lang="de-CH" i="1" dirty="0"/>
                <a:t>and use built-in functions.</a:t>
              </a:r>
            </a:p>
          </p:txBody>
        </p:sp>
        <p:pic>
          <p:nvPicPr>
            <p:cNvPr id="34" name="Picture 2" descr="C:\Users\dabaur\AppData\Local\Microsoft\Windows\Temporary Internet Files\Content.IE5\5SNEU1O7\MC900442128[1].png">
              <a:extLst>
                <a:ext uri="{FF2B5EF4-FFF2-40B4-BE49-F238E27FC236}">
                  <a16:creationId xmlns:a16="http://schemas.microsoft.com/office/drawing/2014/main" id="{FA990FF9-6430-9E47-BE9A-19A0DF40FD6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86634" y="3410366"/>
              <a:ext cx="623890" cy="623890"/>
            </a:xfrm>
            <a:prstGeom prst="round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B862C16A-5EA8-C24F-B26F-F9D287049F15}"/>
              </a:ext>
            </a:extLst>
          </p:cNvPr>
          <p:cNvGrpSpPr/>
          <p:nvPr/>
        </p:nvGrpSpPr>
        <p:grpSpPr>
          <a:xfrm>
            <a:off x="61085" y="3734322"/>
            <a:ext cx="3298472" cy="715089"/>
            <a:chOff x="7386633" y="3330714"/>
            <a:chExt cx="3298472" cy="715089"/>
          </a:xfrm>
        </p:grpSpPr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8B74F268-6575-F344-8A14-1F53DA4F0E19}"/>
                </a:ext>
              </a:extLst>
            </p:cNvPr>
            <p:cNvSpPr txBox="1"/>
            <p:nvPr/>
          </p:nvSpPr>
          <p:spPr>
            <a:xfrm>
              <a:off x="7386633" y="3330714"/>
              <a:ext cx="3298472" cy="71508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marL="542925" lvl="1" defTabSz="447675"/>
              <a:r>
                <a:rPr lang="de-CH" i="1" dirty="0"/>
                <a:t>If you must use a loop, preallocate your variables.</a:t>
              </a:r>
            </a:p>
          </p:txBody>
        </p:sp>
        <p:pic>
          <p:nvPicPr>
            <p:cNvPr id="37" name="Picture 2" descr="C:\Users\dabaur\AppData\Local\Microsoft\Windows\Temporary Internet Files\Content.IE5\5SNEU1O7\MC900442128[1].png">
              <a:extLst>
                <a:ext uri="{FF2B5EF4-FFF2-40B4-BE49-F238E27FC236}">
                  <a16:creationId xmlns:a16="http://schemas.microsoft.com/office/drawing/2014/main" id="{12AAAC22-3B3A-A049-A1A3-0879CC2B17E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86634" y="3410366"/>
              <a:ext cx="623890" cy="623890"/>
            </a:xfrm>
            <a:prstGeom prst="round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627221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3D17BF8-76CD-D14B-8F79-E9C13CE8B466}"/>
              </a:ext>
            </a:extLst>
          </p:cNvPr>
          <p:cNvSpPr/>
          <p:nvPr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E3F3A-B7E7-9143-81A8-F1D2642EB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31545" y="6381634"/>
            <a:ext cx="2057400" cy="365125"/>
          </a:xfrm>
        </p:spPr>
        <p:txBody>
          <a:bodyPr/>
          <a:lstStyle/>
          <a:p>
            <a:fld id="{7B5E3A74-DABB-DE4D-BD87-A2D59BF5FF00}" type="datetime1">
              <a:rPr lang="de-CH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.09.23</a:t>
            </a:fld>
            <a:r>
              <a:rPr lang="de-CH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 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DBCFE8-E31B-3048-AF53-BDF81D26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28184" y="6381634"/>
            <a:ext cx="3086100" cy="365125"/>
          </a:xfrm>
        </p:spPr>
        <p:txBody>
          <a:bodyPr/>
          <a:lstStyle/>
          <a:p>
            <a:r>
              <a:rPr lang="de-DE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iwoo Oh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29D87-622E-A349-AB3D-36BDA5D4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88107" y="6381634"/>
            <a:ext cx="2057400" cy="365125"/>
          </a:xfrm>
        </p:spPr>
        <p:txBody>
          <a:bodyPr/>
          <a:lstStyle/>
          <a:p>
            <a:fld id="{8BD0E146-2B0B-AF46-9307-4187646E5431}" type="slidenum">
              <a:rPr lang="de-DE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</a:t>
            </a:fld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555303-6069-FE4F-B72C-522B5AE047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sp>
        <p:nvSpPr>
          <p:cNvPr id="19" name="Title 1">
            <a:extLst>
              <a:ext uri="{FF2B5EF4-FFF2-40B4-BE49-F238E27FC236}">
                <a16:creationId xmlns:a16="http://schemas.microsoft.com/office/drawing/2014/main" id="{59FDA5BC-77DB-664F-960D-5303F2EBF95C}"/>
              </a:ext>
            </a:extLst>
          </p:cNvPr>
          <p:cNvSpPr txBox="1">
            <a:spLocks/>
          </p:cNvSpPr>
          <p:nvPr/>
        </p:nvSpPr>
        <p:spPr bwMode="auto">
          <a:xfrm>
            <a:off x="381000" y="558426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2800" b="1" i="0" u="none" strike="noStrike" kern="0" cap="none" spc="0" normalizeH="0" baseline="0" noProof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Exercise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335B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238DF157-C37F-174B-9ACC-40C5A200A7DA}"/>
              </a:ext>
            </a:extLst>
          </p:cNvPr>
          <p:cNvSpPr txBox="1">
            <a:spLocks/>
          </p:cNvSpPr>
          <p:nvPr/>
        </p:nvSpPr>
        <p:spPr bwMode="auto">
          <a:xfrm>
            <a:off x="381000" y="1352178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>
            <a:lvl1pPr marL="361950" indent="-361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16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42888" algn="l" rtl="0" eaLnBrk="1" fontAlgn="base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chemeClr val="accent3"/>
              </a:buClr>
              <a:buFont typeface="Wingdings" pitchFamily="16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957263" indent="-190500" algn="l" rtl="0" eaLnBrk="1" fontAlgn="base" hangingPunct="1">
              <a:lnSpc>
                <a:spcPts val="2000"/>
              </a:lnSpc>
              <a:spcBef>
                <a:spcPts val="4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343025" indent="-195263" algn="l" rtl="0" eaLnBrk="1" fontAlgn="base" hangingPunct="1">
              <a:lnSpc>
                <a:spcPts val="1800"/>
              </a:lnSpc>
              <a:spcBef>
                <a:spcPts val="2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15240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5pPr>
            <a:lvl6pPr marL="19812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6pPr>
            <a:lvl7pPr marL="24384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7pPr>
            <a:lvl8pPr marL="28956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8pPr>
            <a:lvl9pPr marL="33528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723900" marR="0" lvl="1" indent="-457200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+mj-lt"/>
              <a:buAutoNum type="arabicPeriod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Create the matrix </a:t>
            </a:r>
            <a:r>
              <a:rPr kumimoji="0" lang="de-CH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A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(5,5) with random elements between -2 and 2 (type 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help rand 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o figure out how the function works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)</a:t>
            </a:r>
          </a:p>
          <a:p>
            <a:pPr marL="723900" marR="0" lvl="1" indent="-457200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+mj-lt"/>
              <a:buAutoNum type="arabicPeriod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Set all negative elements of </a:t>
            </a:r>
            <a:r>
              <a:rPr kumimoji="0" lang="de-CH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A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to 1.5 (use logical indexing!)</a:t>
            </a:r>
          </a:p>
          <a:p>
            <a:pPr marL="723900" marR="0" lvl="1" indent="-457200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+mj-lt"/>
              <a:buAutoNum type="arabicPeriod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Create a matrix </a:t>
            </a:r>
            <a:r>
              <a:rPr kumimoji="0" lang="de-CH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B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consisting of the 2</a:t>
            </a:r>
            <a:r>
              <a:rPr kumimoji="0" lang="de-CH" sz="2000" b="0" i="0" u="none" strike="noStrike" kern="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nd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and 3</a:t>
            </a:r>
            <a:r>
              <a:rPr kumimoji="0" lang="de-CH" sz="2000" b="0" i="0" u="none" strike="noStrike" kern="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rd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column of </a:t>
            </a:r>
            <a:r>
              <a:rPr kumimoji="0" lang="de-CH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A</a:t>
            </a:r>
          </a:p>
          <a:p>
            <a:pPr marL="723900" marR="0" lvl="1" indent="-457200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+mj-lt"/>
              <a:buAutoNum type="arabicPeriod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Create a matrix </a:t>
            </a:r>
            <a:r>
              <a:rPr kumimoji="0" lang="de-CH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C 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consisting of the 1</a:t>
            </a:r>
            <a:r>
              <a:rPr kumimoji="0" lang="de-CH" sz="2000" b="0" i="0" u="none" strike="noStrike" kern="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st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and 4</a:t>
            </a:r>
            <a:r>
              <a:rPr kumimoji="0" lang="de-CH" sz="2000" b="0" i="0" u="none" strike="noStrike" kern="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th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row of </a:t>
            </a:r>
            <a:r>
              <a:rPr kumimoji="0" lang="de-CH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A</a:t>
            </a:r>
            <a:endParaRPr kumimoji="0" lang="de-CH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Courier New" pitchFamily="49" charset="0"/>
            </a:endParaRPr>
          </a:p>
          <a:p>
            <a:pPr marL="723900" marR="0" lvl="1" indent="-457200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+mj-lt"/>
              <a:buAutoNum type="arabicPeriod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Calculate </a:t>
            </a:r>
            <a:r>
              <a:rPr kumimoji="0" lang="de-CH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D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= </a:t>
            </a:r>
            <a:r>
              <a:rPr kumimoji="0" lang="de-CH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A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∙</a:t>
            </a:r>
            <a:r>
              <a:rPr kumimoji="0" lang="de-CH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B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∙</a:t>
            </a:r>
            <a:r>
              <a:rPr kumimoji="0" lang="de-CH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C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. What is the size of </a:t>
            </a:r>
            <a:r>
              <a:rPr kumimoji="0" lang="de-CH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D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?</a:t>
            </a:r>
          </a:p>
          <a:p>
            <a:pPr marL="723900" marR="0" lvl="1" indent="-457200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+mj-lt"/>
              <a:buAutoNum type="arabicPeriod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Add </a:t>
            </a:r>
            <a:r>
              <a:rPr kumimoji="0" lang="de-CH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D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+</a:t>
            </a:r>
            <a:r>
              <a:rPr kumimoji="0" lang="de-CH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A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= </a:t>
            </a:r>
            <a:r>
              <a:rPr kumimoji="0" lang="de-CH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E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. Multiply the transpose of </a:t>
            </a:r>
            <a:r>
              <a:rPr kumimoji="0" lang="de-CH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E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with </a:t>
            </a:r>
            <a:r>
              <a:rPr kumimoji="0" lang="de-CH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B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to create </a:t>
            </a:r>
            <a:r>
              <a:rPr kumimoji="0" lang="de-CH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F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.</a:t>
            </a:r>
          </a:p>
          <a:p>
            <a:pPr marL="723900" marR="0" lvl="1" indent="-457200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+mj-lt"/>
              <a:buAutoNum type="arabicPeriod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Create the matrix </a:t>
            </a:r>
            <a:r>
              <a:rPr kumimoji="0" lang="de-CH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G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so that </a:t>
            </a:r>
            <a:r>
              <a:rPr kumimoji="0" lang="de-CH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G</a:t>
            </a:r>
            <a:r>
              <a:rPr kumimoji="0" lang="de-CH" sz="20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i,j 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= 2+2*</a:t>
            </a:r>
            <a:r>
              <a:rPr kumimoji="0" lang="de-CH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C</a:t>
            </a:r>
            <a:r>
              <a:rPr kumimoji="0" lang="de-CH" sz="20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i,j</a:t>
            </a:r>
            <a:r>
              <a:rPr kumimoji="0" lang="de-CH" sz="2000" b="0" i="0" u="none" strike="noStrike" kern="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2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/ </a:t>
            </a:r>
            <a:r>
              <a:rPr kumimoji="0" lang="de-CH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F</a:t>
            </a:r>
            <a:r>
              <a:rPr kumimoji="0" lang="de-CH" sz="20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j,i</a:t>
            </a:r>
          </a:p>
          <a:p>
            <a:pPr marL="723900" marR="0" lvl="1" indent="-457200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+mj-lt"/>
              <a:buAutoNum type="arabicPeriod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Create an equally spaced </a:t>
            </a:r>
            <a:r>
              <a:rPr kumimoji="0" lang="de-CH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row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vector </a:t>
            </a:r>
            <a:r>
              <a:rPr kumimoji="0" lang="de-CH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b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with 5 elements from 3 to 38</a:t>
            </a:r>
          </a:p>
          <a:p>
            <a:pPr marL="723900" marR="0" lvl="1" indent="-457200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+mj-lt"/>
              <a:buAutoNum type="arabicPeriod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Find the solution of the linear system </a:t>
            </a:r>
            <a:r>
              <a:rPr kumimoji="0" lang="de-CH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A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∙</a:t>
            </a:r>
            <a:r>
              <a:rPr kumimoji="0" lang="de-CH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x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= </a:t>
            </a:r>
            <a:r>
              <a:rPr kumimoji="0" lang="de-CH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b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’</a:t>
            </a:r>
          </a:p>
          <a:p>
            <a:pPr marL="723900" marR="0" lvl="1" indent="-457200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+mj-lt"/>
              <a:buAutoNum type="arabicPeriod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Find the solution of </a:t>
            </a:r>
            <a:r>
              <a:rPr kumimoji="0" lang="de-CH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y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∙</a:t>
            </a:r>
            <a:r>
              <a:rPr kumimoji="0" lang="de-CH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A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= </a:t>
            </a:r>
            <a:r>
              <a:rPr kumimoji="0" lang="de-CH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b</a:t>
            </a:r>
          </a:p>
          <a:p>
            <a:pPr marL="723900" marR="0" lvl="1" indent="-457200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+mj-lt"/>
              <a:buAutoNum type="arabicPeriod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Compute the 2-norm of </a:t>
            </a:r>
            <a:r>
              <a:rPr kumimoji="0" lang="de-CH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x</a:t>
            </a:r>
          </a:p>
          <a:p>
            <a:pPr marL="723900" marR="0" lvl="1" indent="-457200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+mj-lt"/>
              <a:buAutoNum type="arabicPeriod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Find the vector </a:t>
            </a:r>
            <a:r>
              <a:rPr kumimoji="0" lang="de-CH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v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representing the 2-norm of each column of </a:t>
            </a:r>
            <a:r>
              <a:rPr kumimoji="0" lang="de-CH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A</a:t>
            </a:r>
          </a:p>
          <a:p>
            <a:pPr marL="723900" marR="0" lvl="1" indent="-457200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+mj-lt"/>
              <a:buAutoNum type="arabicPeriod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Find the values of the series </a:t>
            </a: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Courier New" pitchFamily="49" charset="0"/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900908F-5155-144A-89CA-A933F7BF2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895270"/>
              </p:ext>
            </p:extLst>
          </p:nvPr>
        </p:nvGraphicFramePr>
        <p:xfrm>
          <a:off x="4456113" y="5563815"/>
          <a:ext cx="28213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279360" progId="Equation.DSMT4">
                  <p:embed/>
                </p:oleObj>
              </mc:Choice>
              <mc:Fallback>
                <p:oleObj name="Equation" r:id="rId3" imgW="1371600" imgH="279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6113" y="5563815"/>
                        <a:ext cx="2821350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94859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3D17BF8-76CD-D14B-8F79-E9C13CE8B466}"/>
              </a:ext>
            </a:extLst>
          </p:cNvPr>
          <p:cNvSpPr/>
          <p:nvPr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E3F3A-B7E7-9143-81A8-F1D2642EB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31545" y="6381634"/>
            <a:ext cx="2057400" cy="365125"/>
          </a:xfrm>
        </p:spPr>
        <p:txBody>
          <a:bodyPr/>
          <a:lstStyle/>
          <a:p>
            <a:fld id="{E20413A9-51F1-4A4F-BDE1-2FC3A44CCF8B}" type="datetime1">
              <a:rPr lang="de-CH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.09.23</a:t>
            </a:fld>
            <a:r>
              <a:rPr lang="de-CH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 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DBCFE8-E31B-3048-AF53-BDF81D26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28184" y="6381634"/>
            <a:ext cx="3086100" cy="365125"/>
          </a:xfrm>
        </p:spPr>
        <p:txBody>
          <a:bodyPr/>
          <a:lstStyle/>
          <a:p>
            <a:r>
              <a:rPr lang="de-DE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iwoo Oh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29D87-622E-A349-AB3D-36BDA5D4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88107" y="6381634"/>
            <a:ext cx="2057400" cy="365125"/>
          </a:xfrm>
        </p:spPr>
        <p:txBody>
          <a:bodyPr/>
          <a:lstStyle/>
          <a:p>
            <a:fld id="{8BD0E146-2B0B-AF46-9307-4187646E5431}" type="slidenum">
              <a:rPr lang="de-DE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</a:t>
            </a:fld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555303-6069-FE4F-B72C-522B5AE047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304D7272-4C31-4346-84FE-782B3391C0AC}"/>
              </a:ext>
            </a:extLst>
          </p:cNvPr>
          <p:cNvSpPr txBox="1">
            <a:spLocks/>
          </p:cNvSpPr>
          <p:nvPr/>
        </p:nvSpPr>
        <p:spPr bwMode="auto">
          <a:xfrm>
            <a:off x="381000" y="957261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2800" b="1" i="0" u="none" strike="noStrike" kern="0" cap="none" spc="0" normalizeH="0" baseline="0" noProof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Solutions (one Possibility)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335B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pic>
        <p:nvPicPr>
          <p:cNvPr id="14" name="Picture 5">
            <a:extLst>
              <a:ext uri="{FF2B5EF4-FFF2-40B4-BE49-F238E27FC236}">
                <a16:creationId xmlns:a16="http://schemas.microsoft.com/office/drawing/2014/main" id="{B910B4B5-F211-214A-93B8-5D57ED4816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62"/>
          <a:stretch/>
        </p:blipFill>
        <p:spPr bwMode="auto">
          <a:xfrm>
            <a:off x="2114550" y="2352675"/>
            <a:ext cx="2419350" cy="27813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6">
            <a:extLst>
              <a:ext uri="{FF2B5EF4-FFF2-40B4-BE49-F238E27FC236}">
                <a16:creationId xmlns:a16="http://schemas.microsoft.com/office/drawing/2014/main" id="{D74FF983-52E3-6043-A6B6-F5708D14D0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7288" y="2228850"/>
            <a:ext cx="2466975" cy="31623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36131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3D17BF8-76CD-D14B-8F79-E9C13CE8B466}"/>
              </a:ext>
            </a:extLst>
          </p:cNvPr>
          <p:cNvSpPr/>
          <p:nvPr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E3F3A-B7E7-9143-81A8-F1D2642EB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31545" y="6381634"/>
            <a:ext cx="2057400" cy="365125"/>
          </a:xfrm>
        </p:spPr>
        <p:txBody>
          <a:bodyPr/>
          <a:lstStyle/>
          <a:p>
            <a:fld id="{01671EE9-3A64-F940-9838-31A7B6C22CC4}" type="datetime1">
              <a:rPr lang="de-CH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.09.23</a:t>
            </a:fld>
            <a:r>
              <a:rPr lang="de-CH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 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DBCFE8-E31B-3048-AF53-BDF81D26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28184" y="6381634"/>
            <a:ext cx="3086100" cy="365125"/>
          </a:xfrm>
        </p:spPr>
        <p:txBody>
          <a:bodyPr/>
          <a:lstStyle/>
          <a:p>
            <a:r>
              <a:rPr lang="de-DE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iwoo Oh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29D87-622E-A349-AB3D-36BDA5D4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88107" y="6381634"/>
            <a:ext cx="2057400" cy="365125"/>
          </a:xfrm>
        </p:spPr>
        <p:txBody>
          <a:bodyPr/>
          <a:lstStyle/>
          <a:p>
            <a:fld id="{8BD0E146-2B0B-AF46-9307-4187646E5431}" type="slidenum">
              <a:rPr lang="de-DE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4</a:t>
            </a:fld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555303-6069-FE4F-B72C-522B5AE047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sp>
        <p:nvSpPr>
          <p:cNvPr id="10" name="Title 4">
            <a:extLst>
              <a:ext uri="{FF2B5EF4-FFF2-40B4-BE49-F238E27FC236}">
                <a16:creationId xmlns:a16="http://schemas.microsoft.com/office/drawing/2014/main" id="{6589FEBA-3659-164E-B3D9-3227D8A1184E}"/>
              </a:ext>
            </a:extLst>
          </p:cNvPr>
          <p:cNvSpPr txBox="1">
            <a:spLocks/>
          </p:cNvSpPr>
          <p:nvPr/>
        </p:nvSpPr>
        <p:spPr bwMode="auto">
          <a:xfrm>
            <a:off x="381000" y="577878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2800" b="1" i="0" u="none" strike="noStrike" kern="0" cap="none" spc="0" normalizeH="0" baseline="0" noProof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Controlling program flow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335B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11" name="Content Placeholder 5">
            <a:extLst>
              <a:ext uri="{FF2B5EF4-FFF2-40B4-BE49-F238E27FC236}">
                <a16:creationId xmlns:a16="http://schemas.microsoft.com/office/drawing/2014/main" id="{B818DAFE-AA3D-7D48-B59A-646CC225F5B1}"/>
              </a:ext>
            </a:extLst>
          </p:cNvPr>
          <p:cNvSpPr txBox="1">
            <a:spLocks/>
          </p:cNvSpPr>
          <p:nvPr/>
        </p:nvSpPr>
        <p:spPr bwMode="auto">
          <a:xfrm>
            <a:off x="381000" y="1371630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>
            <a:lvl1pPr marL="361950" indent="-361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16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42888" algn="l" rtl="0" eaLnBrk="1" fontAlgn="base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chemeClr val="accent3"/>
              </a:buClr>
              <a:buFont typeface="Wingdings" pitchFamily="16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957263" indent="-190500" algn="l" rtl="0" eaLnBrk="1" fontAlgn="base" hangingPunct="1">
              <a:lnSpc>
                <a:spcPts val="2000"/>
              </a:lnSpc>
              <a:spcBef>
                <a:spcPts val="4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343025" indent="-195263" algn="l" rtl="0" eaLnBrk="1" fontAlgn="base" hangingPunct="1">
              <a:lnSpc>
                <a:spcPts val="1800"/>
              </a:lnSpc>
              <a:spcBef>
                <a:spcPts val="2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15240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5pPr>
            <a:lvl6pPr marL="19812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6pPr>
            <a:lvl7pPr marL="24384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7pPr>
            <a:lvl8pPr marL="28956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8pPr>
            <a:lvl9pPr marL="33528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he </a:t>
            </a:r>
            <a:r>
              <a:rPr kumimoji="0" lang="de-CH" sz="24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if</a:t>
            </a: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block has the following structure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if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 expression</a:t>
            </a:r>
            <a:b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</a:b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	statements;</a:t>
            </a:r>
            <a:b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</a:b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elseif </a:t>
            </a: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expression</a:t>
            </a:r>
            <a:b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</a:b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	statements;</a:t>
            </a:r>
            <a:b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</a:b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else</a:t>
            </a:r>
            <a:b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</a:b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	statements;</a:t>
            </a:r>
            <a:b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</a:b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end</a:t>
            </a: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Example</a:t>
            </a:r>
            <a:endParaRPr kumimoji="0" lang="de-CH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pic>
        <p:nvPicPr>
          <p:cNvPr id="12" name="Picture 2">
            <a:extLst>
              <a:ext uri="{FF2B5EF4-FFF2-40B4-BE49-F238E27FC236}">
                <a16:creationId xmlns:a16="http://schemas.microsoft.com/office/drawing/2014/main" id="{D18EF85C-CA57-6D42-A8AF-72F94276C6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4440267"/>
            <a:ext cx="1733550" cy="1295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A14977F3-C8E8-724A-89BF-BC6ACB05A50D}"/>
              </a:ext>
            </a:extLst>
          </p:cNvPr>
          <p:cNvGrpSpPr/>
          <p:nvPr/>
        </p:nvGrpSpPr>
        <p:grpSpPr>
          <a:xfrm>
            <a:off x="5067097" y="4618553"/>
            <a:ext cx="2958042" cy="715089"/>
            <a:chOff x="6172200" y="5376483"/>
            <a:chExt cx="2693637" cy="715089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41037556-4517-0C4B-AA2F-89D6585547D5}"/>
                </a:ext>
              </a:extLst>
            </p:cNvPr>
            <p:cNvSpPr txBox="1"/>
            <p:nvPr/>
          </p:nvSpPr>
          <p:spPr>
            <a:xfrm>
              <a:off x="6172200" y="5376483"/>
              <a:ext cx="2693637" cy="715089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marL="542925"/>
              <a:r>
                <a:rPr lang="de-CH" i="1" dirty="0"/>
                <a:t>The </a:t>
              </a:r>
              <a:r>
                <a:rPr lang="de-CH" dirty="0"/>
                <a:t>elseif</a:t>
              </a:r>
              <a:r>
                <a:rPr lang="de-CH" i="1" dirty="0"/>
                <a:t> and </a:t>
              </a:r>
              <a:r>
                <a:rPr lang="de-CH" dirty="0"/>
                <a:t>else</a:t>
              </a:r>
              <a:r>
                <a:rPr lang="de-CH" i="1" dirty="0"/>
                <a:t> clauses are optional.</a:t>
              </a:r>
            </a:p>
          </p:txBody>
        </p:sp>
        <p:pic>
          <p:nvPicPr>
            <p:cNvPr id="18" name="Picture 19" descr="C:\Users\dabaur\AppData\Local\Microsoft\Windows\Temporary Internet Files\Content.IE5\03F8BHFI\MC900442129[1].png">
              <a:extLst>
                <a:ext uri="{FF2B5EF4-FFF2-40B4-BE49-F238E27FC236}">
                  <a16:creationId xmlns:a16="http://schemas.microsoft.com/office/drawing/2014/main" id="{955B38D5-C24A-AA43-A74F-70813F96E55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91251" y="5452682"/>
              <a:ext cx="590333" cy="586344"/>
            </a:xfrm>
            <a:prstGeom prst="round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194743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3D17BF8-76CD-D14B-8F79-E9C13CE8B466}"/>
              </a:ext>
            </a:extLst>
          </p:cNvPr>
          <p:cNvSpPr/>
          <p:nvPr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E3F3A-B7E7-9143-81A8-F1D2642EB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31545" y="6381634"/>
            <a:ext cx="2057400" cy="365125"/>
          </a:xfrm>
        </p:spPr>
        <p:txBody>
          <a:bodyPr/>
          <a:lstStyle/>
          <a:p>
            <a:fld id="{F038A5B7-1851-1248-99F9-3E942B0DE86C}" type="datetime1">
              <a:rPr lang="de-CH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.09.23</a:t>
            </a:fld>
            <a:r>
              <a:rPr lang="de-CH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 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DBCFE8-E31B-3048-AF53-BDF81D26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28184" y="6381634"/>
            <a:ext cx="3086100" cy="365125"/>
          </a:xfrm>
        </p:spPr>
        <p:txBody>
          <a:bodyPr/>
          <a:lstStyle/>
          <a:p>
            <a:r>
              <a:rPr lang="de-DE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iwoo Oh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29D87-622E-A349-AB3D-36BDA5D4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88107" y="6381634"/>
            <a:ext cx="2057400" cy="365125"/>
          </a:xfrm>
        </p:spPr>
        <p:txBody>
          <a:bodyPr/>
          <a:lstStyle/>
          <a:p>
            <a:fld id="{8BD0E146-2B0B-AF46-9307-4187646E5431}" type="slidenum">
              <a:rPr lang="de-DE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</a:t>
            </a:fld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555303-6069-FE4F-B72C-522B5AE047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666E9AB0-1F2C-F144-8089-0DEDC7632F96}"/>
              </a:ext>
            </a:extLst>
          </p:cNvPr>
          <p:cNvSpPr txBox="1">
            <a:spLocks/>
          </p:cNvSpPr>
          <p:nvPr/>
        </p:nvSpPr>
        <p:spPr bwMode="auto">
          <a:xfrm>
            <a:off x="400456" y="548696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2800" b="1" i="0" u="none" strike="noStrike" kern="0" cap="none" spc="0" normalizeH="0" baseline="0" noProof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Controlling program flow (Continued)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335B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358A1362-0C89-7D49-A778-925D5BF74CE6}"/>
              </a:ext>
            </a:extLst>
          </p:cNvPr>
          <p:cNvSpPr txBox="1">
            <a:spLocks/>
          </p:cNvSpPr>
          <p:nvPr/>
        </p:nvSpPr>
        <p:spPr bwMode="auto">
          <a:xfrm>
            <a:off x="400456" y="1342448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>
            <a:lvl1pPr marL="361950" indent="-361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16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42888" algn="l" rtl="0" eaLnBrk="1" fontAlgn="base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chemeClr val="accent3"/>
              </a:buClr>
              <a:buFont typeface="Wingdings" pitchFamily="16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957263" indent="-190500" algn="l" rtl="0" eaLnBrk="1" fontAlgn="base" hangingPunct="1">
              <a:lnSpc>
                <a:spcPts val="2000"/>
              </a:lnSpc>
              <a:spcBef>
                <a:spcPts val="4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343025" indent="-195263" algn="l" rtl="0" eaLnBrk="1" fontAlgn="base" hangingPunct="1">
              <a:lnSpc>
                <a:spcPts val="1800"/>
              </a:lnSpc>
              <a:spcBef>
                <a:spcPts val="2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15240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5pPr>
            <a:lvl6pPr marL="19812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6pPr>
            <a:lvl7pPr marL="24384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7pPr>
            <a:lvl8pPr marL="28956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8pPr>
            <a:lvl9pPr marL="33528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he </a:t>
            </a:r>
            <a:r>
              <a:rPr kumimoji="0" lang="de-CH" sz="24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switch</a:t>
            </a: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block does multiple comparisons at once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switch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 variable</a:t>
            </a:r>
            <a:b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</a:b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	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case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 expression</a:t>
            </a:r>
            <a:b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</a:b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		statements;</a:t>
            </a:r>
            <a:b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</a:b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	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case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 expression</a:t>
            </a:r>
            <a:b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</a:b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		statements;</a:t>
            </a:r>
            <a:b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</a:b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	...</a:t>
            </a:r>
            <a:b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</a:b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	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otherwise</a:t>
            </a:r>
            <a:b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</a:b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		statements;</a:t>
            </a:r>
            <a:b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</a:b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end</a:t>
            </a: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Example</a:t>
            </a:r>
            <a:endParaRPr kumimoji="0" lang="de-CH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pic>
        <p:nvPicPr>
          <p:cNvPr id="15" name="Picture 2">
            <a:extLst>
              <a:ext uri="{FF2B5EF4-FFF2-40B4-BE49-F238E27FC236}">
                <a16:creationId xmlns:a16="http://schemas.microsoft.com/office/drawing/2014/main" id="{D4F3B86F-A998-3544-9735-14B3D5A862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3081" y="4587298"/>
            <a:ext cx="4400550" cy="14763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DAFB0334-A41E-CD47-ACA6-DB14FDC9919C}"/>
              </a:ext>
            </a:extLst>
          </p:cNvPr>
          <p:cNvSpPr txBox="1"/>
          <p:nvPr/>
        </p:nvSpPr>
        <p:spPr>
          <a:xfrm>
            <a:off x="5019348" y="4715885"/>
            <a:ext cx="1848583" cy="369845"/>
          </a:xfrm>
          <a:prstGeom prst="rect">
            <a:avLst/>
          </a:prstGeom>
          <a:gradFill rotWithShape="1">
            <a:gsLst>
              <a:gs pos="0">
                <a:srgbClr val="005091">
                  <a:tint val="50000"/>
                  <a:satMod val="300000"/>
                </a:srgbClr>
              </a:gs>
              <a:gs pos="35000">
                <a:srgbClr val="005091">
                  <a:tint val="37000"/>
                  <a:satMod val="300000"/>
                </a:srgbClr>
              </a:gs>
              <a:gs pos="100000">
                <a:srgbClr val="005091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005091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rtlCol="0">
            <a:spAutoFit/>
          </a:bodyPr>
          <a:lstStyle/>
          <a:p>
            <a:pPr marL="0" marR="0" lvl="0" indent="0" defTabSz="91440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  <a:defRPr/>
            </a:pPr>
            <a:r>
              <a:rPr kumimoji="0" lang="de-CH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Message identifier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6B9697D-9076-1641-8C55-A4B102CFCDDF}"/>
              </a:ext>
            </a:extLst>
          </p:cNvPr>
          <p:cNvSpPr txBox="1"/>
          <p:nvPr/>
        </p:nvSpPr>
        <p:spPr>
          <a:xfrm>
            <a:off x="7086273" y="5554085"/>
            <a:ext cx="1531188" cy="369845"/>
          </a:xfrm>
          <a:prstGeom prst="rect">
            <a:avLst/>
          </a:prstGeom>
          <a:gradFill rotWithShape="1">
            <a:gsLst>
              <a:gs pos="0">
                <a:srgbClr val="005091">
                  <a:tint val="50000"/>
                  <a:satMod val="300000"/>
                </a:srgbClr>
              </a:gs>
              <a:gs pos="35000">
                <a:srgbClr val="005091">
                  <a:tint val="37000"/>
                  <a:satMod val="300000"/>
                </a:srgbClr>
              </a:gs>
              <a:gs pos="100000">
                <a:srgbClr val="005091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005091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 rtlCol="0">
            <a:spAutoFit/>
          </a:bodyPr>
          <a:lstStyle/>
          <a:p>
            <a:pPr marL="0" marR="0" lvl="0" indent="0" defTabSz="91440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  <a:defRPr/>
            </a:pPr>
            <a:r>
              <a:rPr kumimoji="0" lang="de-CH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Error message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7DE90471-A321-C344-BECB-463DAA4EBEB3}"/>
              </a:ext>
            </a:extLst>
          </p:cNvPr>
          <p:cNvCxnSpPr/>
          <p:nvPr/>
        </p:nvCxnSpPr>
        <p:spPr bwMode="auto">
          <a:xfrm flipH="1">
            <a:off x="4096156" y="5085730"/>
            <a:ext cx="1285875" cy="573130"/>
          </a:xfrm>
          <a:prstGeom prst="straightConnector1">
            <a:avLst/>
          </a:prstGeom>
          <a:noFill/>
          <a:ln w="25400" cap="flat" cmpd="sng" algn="ctr">
            <a:solidFill>
              <a:srgbClr val="00335B"/>
            </a:solidFill>
            <a:prstDash val="solid"/>
            <a:headEnd type="none" w="med" len="me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39664C55-2977-AE40-892D-AE3F4C1D9085}"/>
              </a:ext>
            </a:extLst>
          </p:cNvPr>
          <p:cNvCxnSpPr>
            <a:stCxn id="20" idx="1"/>
          </p:cNvCxnSpPr>
          <p:nvPr/>
        </p:nvCxnSpPr>
        <p:spPr bwMode="auto">
          <a:xfrm flipH="1" flipV="1">
            <a:off x="6629806" y="5739007"/>
            <a:ext cx="456467" cy="1"/>
          </a:xfrm>
          <a:prstGeom prst="straightConnector1">
            <a:avLst/>
          </a:prstGeom>
          <a:noFill/>
          <a:ln w="25400" cap="flat" cmpd="sng" algn="ctr">
            <a:solidFill>
              <a:srgbClr val="00335B"/>
            </a:solidFill>
            <a:prstDash val="solid"/>
            <a:headEnd type="none" w="med" len="me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</p:spTree>
    <p:extLst>
      <p:ext uri="{BB962C8B-B14F-4D97-AF65-F5344CB8AC3E}">
        <p14:creationId xmlns:p14="http://schemas.microsoft.com/office/powerpoint/2010/main" val="3355530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  <p:bldP spid="19" grpId="0" animBg="1"/>
      <p:bldP spid="2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3D17BF8-76CD-D14B-8F79-E9C13CE8B466}"/>
              </a:ext>
            </a:extLst>
          </p:cNvPr>
          <p:cNvSpPr/>
          <p:nvPr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E3F3A-B7E7-9143-81A8-F1D2642EB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31545" y="6381634"/>
            <a:ext cx="2057400" cy="365125"/>
          </a:xfrm>
        </p:spPr>
        <p:txBody>
          <a:bodyPr/>
          <a:lstStyle/>
          <a:p>
            <a:fld id="{A8798294-E068-2548-842B-2BFA60F55431}" type="datetime1">
              <a:rPr lang="de-CH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.09.23</a:t>
            </a:fld>
            <a:r>
              <a:rPr lang="de-CH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 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DBCFE8-E31B-3048-AF53-BDF81D26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28184" y="6381634"/>
            <a:ext cx="3086100" cy="365125"/>
          </a:xfrm>
        </p:spPr>
        <p:txBody>
          <a:bodyPr/>
          <a:lstStyle/>
          <a:p>
            <a:r>
              <a:rPr lang="de-DE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iwoo Oh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29D87-622E-A349-AB3D-36BDA5D4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88107" y="6381634"/>
            <a:ext cx="2057400" cy="365125"/>
          </a:xfrm>
        </p:spPr>
        <p:txBody>
          <a:bodyPr/>
          <a:lstStyle/>
          <a:p>
            <a:fld id="{8BD0E146-2B0B-AF46-9307-4187646E5431}" type="slidenum">
              <a:rPr lang="de-DE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</a:t>
            </a:fld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555303-6069-FE4F-B72C-522B5AE047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sp>
        <p:nvSpPr>
          <p:cNvPr id="16" name="Title 1">
            <a:extLst>
              <a:ext uri="{FF2B5EF4-FFF2-40B4-BE49-F238E27FC236}">
                <a16:creationId xmlns:a16="http://schemas.microsoft.com/office/drawing/2014/main" id="{6D80FE27-A66F-4540-921D-C7718137F30E}"/>
              </a:ext>
            </a:extLst>
          </p:cNvPr>
          <p:cNvSpPr txBox="1">
            <a:spLocks/>
          </p:cNvSpPr>
          <p:nvPr/>
        </p:nvSpPr>
        <p:spPr bwMode="auto">
          <a:xfrm>
            <a:off x="439366" y="490332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2800" b="1" i="0" u="none" strike="noStrike" kern="0" cap="none" spc="0" normalizeH="0" baseline="0" noProof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Controlling program flow (Continued)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335B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18140916-99D8-E343-8A8B-D842E168C8B6}"/>
              </a:ext>
            </a:extLst>
          </p:cNvPr>
          <p:cNvSpPr txBox="1">
            <a:spLocks/>
          </p:cNvSpPr>
          <p:nvPr/>
        </p:nvSpPr>
        <p:spPr bwMode="auto">
          <a:xfrm>
            <a:off x="439366" y="1284084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>
            <a:lvl1pPr marL="361950" indent="-361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16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42888" algn="l" rtl="0" eaLnBrk="1" fontAlgn="base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chemeClr val="accent3"/>
              </a:buClr>
              <a:buFont typeface="Wingdings" pitchFamily="16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957263" indent="-190500" algn="l" rtl="0" eaLnBrk="1" fontAlgn="base" hangingPunct="1">
              <a:lnSpc>
                <a:spcPts val="2000"/>
              </a:lnSpc>
              <a:spcBef>
                <a:spcPts val="4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343025" indent="-195263" algn="l" rtl="0" eaLnBrk="1" fontAlgn="base" hangingPunct="1">
              <a:lnSpc>
                <a:spcPts val="1800"/>
              </a:lnSpc>
              <a:spcBef>
                <a:spcPts val="2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15240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5pPr>
            <a:lvl6pPr marL="19812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6pPr>
            <a:lvl7pPr marL="24384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7pPr>
            <a:lvl8pPr marL="28956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8pPr>
            <a:lvl9pPr marL="33528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Other commands for controlling program flow are: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break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;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		Exits the current loop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continue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;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	Immediately goes to the next iteration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return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;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		Terminates the entire program / function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45719534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3D17BF8-76CD-D14B-8F79-E9C13CE8B466}"/>
              </a:ext>
            </a:extLst>
          </p:cNvPr>
          <p:cNvSpPr/>
          <p:nvPr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E3F3A-B7E7-9143-81A8-F1D2642EB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31545" y="6381634"/>
            <a:ext cx="2057400" cy="365125"/>
          </a:xfrm>
        </p:spPr>
        <p:txBody>
          <a:bodyPr/>
          <a:lstStyle/>
          <a:p>
            <a:fld id="{10F1A7F4-0D2B-7E45-8252-F3C6E1E671A8}" type="datetime1">
              <a:rPr lang="de-CH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.09.23</a:t>
            </a:fld>
            <a:r>
              <a:rPr lang="de-CH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 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DBCFE8-E31B-3048-AF53-BDF81D26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28184" y="6381634"/>
            <a:ext cx="3086100" cy="365125"/>
          </a:xfrm>
        </p:spPr>
        <p:txBody>
          <a:bodyPr/>
          <a:lstStyle/>
          <a:p>
            <a:r>
              <a:rPr lang="de-DE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iwoo Oh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29D87-622E-A349-AB3D-36BDA5D4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88107" y="6381634"/>
            <a:ext cx="2057400" cy="365125"/>
          </a:xfrm>
        </p:spPr>
        <p:txBody>
          <a:bodyPr/>
          <a:lstStyle/>
          <a:p>
            <a:fld id="{8BD0E146-2B0B-AF46-9307-4187646E5431}" type="slidenum">
              <a:rPr lang="de-DE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7</a:t>
            </a:fld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555303-6069-FE4F-B72C-522B5AE047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34E65C56-8E4D-A14D-A3E7-4BFF11869171}"/>
              </a:ext>
            </a:extLst>
          </p:cNvPr>
          <p:cNvSpPr txBox="1">
            <a:spLocks/>
          </p:cNvSpPr>
          <p:nvPr/>
        </p:nvSpPr>
        <p:spPr bwMode="auto">
          <a:xfrm>
            <a:off x="390728" y="616790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2800" b="1" i="0" u="none" strike="noStrike" kern="0" cap="none" spc="0" normalizeH="0" baseline="0" noProof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Data type «struct»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335B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2A184DFB-8F94-B04E-A8A6-69F3BA5E0585}"/>
              </a:ext>
            </a:extLst>
          </p:cNvPr>
          <p:cNvSpPr txBox="1">
            <a:spLocks/>
          </p:cNvSpPr>
          <p:nvPr/>
        </p:nvSpPr>
        <p:spPr bwMode="auto">
          <a:xfrm>
            <a:off x="390728" y="1410542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>
            <a:lvl1pPr marL="361950" indent="-361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16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42888" algn="l" rtl="0" eaLnBrk="1" fontAlgn="base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chemeClr val="accent3"/>
              </a:buClr>
              <a:buFont typeface="Wingdings" pitchFamily="16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957263" indent="-190500" algn="l" rtl="0" eaLnBrk="1" fontAlgn="base" hangingPunct="1">
              <a:lnSpc>
                <a:spcPts val="2000"/>
              </a:lnSpc>
              <a:spcBef>
                <a:spcPts val="4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343025" indent="-195263" algn="l" rtl="0" eaLnBrk="1" fontAlgn="base" hangingPunct="1">
              <a:lnSpc>
                <a:spcPts val="1800"/>
              </a:lnSpc>
              <a:spcBef>
                <a:spcPts val="2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15240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5pPr>
            <a:lvl6pPr marL="19812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6pPr>
            <a:lvl7pPr marL="24384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7pPr>
            <a:lvl8pPr marL="28956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8pPr>
            <a:lvl9pPr marL="33528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What is a struct?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Structs are arrays with a property called «fields». Fields hold different kinds of data and are accessed by dots. Structs are very useful for bundling different kinds of information.</a:t>
            </a: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Example (try it out!)</a:t>
            </a:r>
          </a:p>
          <a:p>
            <a:pPr marL="631825" marR="0" lvl="1" indent="0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None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comp(1).name = 'water';</a:t>
            </a:r>
            <a:b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</a:b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comp(1).Mw = 18.02;</a:t>
            </a:r>
            <a:b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</a:b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comp(1).density = 1;</a:t>
            </a:r>
            <a:b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</a:b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comp(2).name = 'ethanol';</a:t>
            </a:r>
            <a:b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</a:b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comp(2).Mw = 46.06;</a:t>
            </a:r>
            <a:b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</a:b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comp(2).density = 0.789;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urier New" pitchFamily="49" charset="0"/>
              <a:ea typeface="ＭＳ Ｐゴシック"/>
              <a:cs typeface="Courier New" pitchFamily="49" charset="0"/>
            </a:endParaRPr>
          </a:p>
        </p:txBody>
      </p:sp>
      <p:pic>
        <p:nvPicPr>
          <p:cNvPr id="12" name="Picture 2">
            <a:extLst>
              <a:ext uri="{FF2B5EF4-FFF2-40B4-BE49-F238E27FC236}">
                <a16:creationId xmlns:a16="http://schemas.microsoft.com/office/drawing/2014/main" id="{BA26380A-6ABA-D44B-96CB-215C7D116B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4191" y="2783729"/>
            <a:ext cx="3552825" cy="33147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27682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3D17BF8-76CD-D14B-8F79-E9C13CE8B466}"/>
              </a:ext>
            </a:extLst>
          </p:cNvPr>
          <p:cNvSpPr/>
          <p:nvPr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E3F3A-B7E7-9143-81A8-F1D2642EB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31545" y="6381634"/>
            <a:ext cx="2057400" cy="365125"/>
          </a:xfrm>
        </p:spPr>
        <p:txBody>
          <a:bodyPr/>
          <a:lstStyle/>
          <a:p>
            <a:fld id="{A11C9299-CC8D-354E-A503-43C6FECD5C29}" type="datetime1">
              <a:rPr lang="de-CH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.09.23</a:t>
            </a:fld>
            <a:r>
              <a:rPr lang="de-CH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 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DBCFE8-E31B-3048-AF53-BDF81D26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28184" y="6381634"/>
            <a:ext cx="3086100" cy="365125"/>
          </a:xfrm>
        </p:spPr>
        <p:txBody>
          <a:bodyPr/>
          <a:lstStyle/>
          <a:p>
            <a:r>
              <a:rPr lang="de-DE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iwoo Oh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29D87-622E-A349-AB3D-36BDA5D4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88107" y="6381634"/>
            <a:ext cx="2057400" cy="365125"/>
          </a:xfrm>
        </p:spPr>
        <p:txBody>
          <a:bodyPr/>
          <a:lstStyle/>
          <a:p>
            <a:fld id="{8BD0E146-2B0B-AF46-9307-4187646E5431}" type="slidenum">
              <a:rPr lang="de-DE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8</a:t>
            </a:fld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555303-6069-FE4F-B72C-522B5AE047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grpSp>
        <p:nvGrpSpPr>
          <p:cNvPr id="56" name="Group 55">
            <a:extLst>
              <a:ext uri="{FF2B5EF4-FFF2-40B4-BE49-F238E27FC236}">
                <a16:creationId xmlns:a16="http://schemas.microsoft.com/office/drawing/2014/main" id="{6667A3B0-8F11-3F42-9CA1-A6E836F2D501}"/>
              </a:ext>
            </a:extLst>
          </p:cNvPr>
          <p:cNvGrpSpPr/>
          <p:nvPr/>
        </p:nvGrpSpPr>
        <p:grpSpPr>
          <a:xfrm>
            <a:off x="38100" y="1571625"/>
            <a:ext cx="2962275" cy="2895600"/>
            <a:chOff x="819144" y="2333625"/>
            <a:chExt cx="2752731" cy="2895600"/>
          </a:xfrm>
        </p:grpSpPr>
        <p:sp>
          <p:nvSpPr>
            <p:cNvPr id="57" name="Isosceles Triangle 5">
              <a:extLst>
                <a:ext uri="{FF2B5EF4-FFF2-40B4-BE49-F238E27FC236}">
                  <a16:creationId xmlns:a16="http://schemas.microsoft.com/office/drawing/2014/main" id="{83BCEC2F-F077-7B41-9961-EB48052206D0}"/>
                </a:ext>
              </a:extLst>
            </p:cNvPr>
            <p:cNvSpPr/>
            <p:nvPr/>
          </p:nvSpPr>
          <p:spPr bwMode="auto">
            <a:xfrm>
              <a:off x="819149" y="2333625"/>
              <a:ext cx="2752726" cy="914400"/>
            </a:xfrm>
            <a:prstGeom prst="triangl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36000" rIns="0" bIns="3600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457200" rtl="0" eaLnBrk="1" fontAlgn="base" latinLnBrk="0" hangingPunct="1">
                <a:lnSpc>
                  <a:spcPts val="2400"/>
                </a:lnSpc>
                <a:spcBef>
                  <a:spcPts val="600"/>
                </a:spcBef>
                <a:spcAft>
                  <a:spcPct val="0"/>
                </a:spcAft>
                <a:buClr>
                  <a:srgbClr val="2A6AB3"/>
                </a:buClr>
                <a:buSzPct val="110000"/>
                <a:buFont typeface="Wingdings" pitchFamily="16" charset="2"/>
                <a:buNone/>
                <a:tabLst/>
              </a:pPr>
              <a:r>
                <a:rPr lang="de-CH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" panose="02070309020205020404" pitchFamily="49" charset="0"/>
                  <a:cs typeface="Courier New" panose="02070309020205020404" pitchFamily="49" charset="0"/>
                </a:rPr>
                <a:t>comp(1)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58" name="Rectangle 57">
              <a:extLst>
                <a:ext uri="{FF2B5EF4-FFF2-40B4-BE49-F238E27FC236}">
                  <a16:creationId xmlns:a16="http://schemas.microsoft.com/office/drawing/2014/main" id="{62D06A3F-8538-8044-86CD-618D3FD759C2}"/>
                </a:ext>
              </a:extLst>
            </p:cNvPr>
            <p:cNvSpPr/>
            <p:nvPr/>
          </p:nvSpPr>
          <p:spPr bwMode="auto">
            <a:xfrm>
              <a:off x="819150" y="3248025"/>
              <a:ext cx="2752725" cy="323850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36000" rIns="0" bIns="3600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kumimoji="0" lang="de-CH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" panose="02070309020205020404" pitchFamily="49" charset="0"/>
                  <a:cs typeface="Courier New" panose="02070309020205020404" pitchFamily="49" charset="0"/>
                </a:rPr>
                <a:t>.name</a:t>
              </a:r>
              <a:r>
                <a:rPr kumimoji="0" lang="de-CH" sz="1600" b="0" i="0" u="none" strike="noStrike" cap="none" normalizeH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" panose="02070309020205020404" pitchFamily="49" charset="0"/>
                  <a:cs typeface="Courier New" panose="02070309020205020404" pitchFamily="49" charset="0"/>
                </a:rPr>
                <a:t> 		</a:t>
              </a:r>
              <a:r>
                <a:rPr lang="de-CH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" panose="02070309020205020404" pitchFamily="49" charset="0"/>
                  <a:cs typeface="Courier New" panose="02070309020205020404" pitchFamily="49" charset="0"/>
                </a:rPr>
                <a:t>= 'water'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AA5410C1-3DBE-3C49-BFD4-04A42D86E470}"/>
                </a:ext>
              </a:extLst>
            </p:cNvPr>
            <p:cNvSpPr/>
            <p:nvPr/>
          </p:nvSpPr>
          <p:spPr bwMode="auto">
            <a:xfrm>
              <a:off x="819148" y="3571875"/>
              <a:ext cx="2752727" cy="323850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36000" rIns="0" bIns="3600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kumimoji="0" lang="de-CH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" panose="02070309020205020404" pitchFamily="49" charset="0"/>
                  <a:cs typeface="Courier New" panose="02070309020205020404" pitchFamily="49" charset="0"/>
                </a:rPr>
                <a:t>.MW 		</a:t>
              </a:r>
              <a:r>
                <a:rPr lang="de-CH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" panose="02070309020205020404" pitchFamily="49" charset="0"/>
                  <a:cs typeface="Courier New" panose="02070309020205020404" pitchFamily="49" charset="0"/>
                </a:rPr>
                <a:t>= 18.02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id="{162B2DA2-354D-CC49-AD65-E75905431893}"/>
                </a:ext>
              </a:extLst>
            </p:cNvPr>
            <p:cNvSpPr/>
            <p:nvPr/>
          </p:nvSpPr>
          <p:spPr bwMode="auto">
            <a:xfrm>
              <a:off x="819146" y="3895725"/>
              <a:ext cx="2752729" cy="323850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36000" rIns="0" bIns="3600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kumimoji="0" lang="de-CH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" panose="02070309020205020404" pitchFamily="49" charset="0"/>
                  <a:cs typeface="Courier New" panose="02070309020205020404" pitchFamily="49" charset="0"/>
                </a:rPr>
                <a:t>.density	</a:t>
              </a:r>
              <a:r>
                <a:rPr lang="de-CH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" panose="02070309020205020404" pitchFamily="49" charset="0"/>
                  <a:cs typeface="Courier New" panose="02070309020205020404" pitchFamily="49" charset="0"/>
                </a:rPr>
                <a:t>= 1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4732203D-DAA4-AA4F-A536-7CF9F38D034B}"/>
                </a:ext>
              </a:extLst>
            </p:cNvPr>
            <p:cNvSpPr/>
            <p:nvPr/>
          </p:nvSpPr>
          <p:spPr bwMode="auto">
            <a:xfrm>
              <a:off x="819144" y="4219575"/>
              <a:ext cx="2752729" cy="1009650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36000" rIns="0" bIns="3600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kumimoji="0" lang="de-CH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" panose="02070309020205020404" pitchFamily="49" charset="0"/>
                  <a:cs typeface="Courier New" panose="02070309020205020404" pitchFamily="49" charset="0"/>
                </a:rPr>
                <a:t>.Antoine	</a:t>
              </a:r>
              <a:r>
                <a:rPr lang="de-CH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" panose="02070309020205020404" pitchFamily="49" charset="0"/>
                  <a:cs typeface="Courier New" panose="02070309020205020404" pitchFamily="49" charset="0"/>
                </a:rPr>
                <a:t>= [	8.07;</a:t>
              </a:r>
              <a:br>
                <a:rPr lang="de-CH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" panose="02070309020205020404" pitchFamily="49" charset="0"/>
                  <a:cs typeface="Courier New" panose="02070309020205020404" pitchFamily="49" charset="0"/>
                </a:rPr>
              </a:br>
              <a:r>
                <a:rPr lang="de-CH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" panose="02070309020205020404" pitchFamily="49" charset="0"/>
                  <a:cs typeface="Courier New" panose="02070309020205020404" pitchFamily="49" charset="0"/>
                </a:rPr>
                <a:t>				1730;</a:t>
              </a:r>
              <a:br>
                <a:rPr lang="de-CH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" panose="02070309020205020404" pitchFamily="49" charset="0"/>
                  <a:cs typeface="Courier New" panose="02070309020205020404" pitchFamily="49" charset="0"/>
                </a:rPr>
              </a:br>
              <a:r>
                <a:rPr lang="de-CH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" panose="02070309020205020404" pitchFamily="49" charset="0"/>
                  <a:cs typeface="Courier New" panose="02070309020205020404" pitchFamily="49" charset="0"/>
                </a:rPr>
                <a:t>				233];</a:t>
              </a:r>
            </a:p>
          </p:txBody>
        </p: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80CF3C30-3890-574A-B41A-A74D545BAE38}"/>
              </a:ext>
            </a:extLst>
          </p:cNvPr>
          <p:cNvGrpSpPr/>
          <p:nvPr/>
        </p:nvGrpSpPr>
        <p:grpSpPr>
          <a:xfrm>
            <a:off x="3090864" y="1571625"/>
            <a:ext cx="2962273" cy="2895600"/>
            <a:chOff x="819146" y="2333625"/>
            <a:chExt cx="2752729" cy="2895600"/>
          </a:xfrm>
        </p:grpSpPr>
        <p:sp>
          <p:nvSpPr>
            <p:cNvPr id="63" name="Isosceles Triangle 18">
              <a:extLst>
                <a:ext uri="{FF2B5EF4-FFF2-40B4-BE49-F238E27FC236}">
                  <a16:creationId xmlns:a16="http://schemas.microsoft.com/office/drawing/2014/main" id="{8CEAA2A8-E15C-424A-8E2B-9624CFA6DCFD}"/>
                </a:ext>
              </a:extLst>
            </p:cNvPr>
            <p:cNvSpPr/>
            <p:nvPr/>
          </p:nvSpPr>
          <p:spPr bwMode="auto">
            <a:xfrm>
              <a:off x="819149" y="2333625"/>
              <a:ext cx="2752726" cy="914400"/>
            </a:xfrm>
            <a:prstGeom prst="triangl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36000" rIns="0" bIns="3600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457200" rtl="0" eaLnBrk="1" fontAlgn="base" latinLnBrk="0" hangingPunct="1">
                <a:lnSpc>
                  <a:spcPts val="2400"/>
                </a:lnSpc>
                <a:spcBef>
                  <a:spcPts val="600"/>
                </a:spcBef>
                <a:spcAft>
                  <a:spcPct val="0"/>
                </a:spcAft>
                <a:buClr>
                  <a:srgbClr val="2A6AB3"/>
                </a:buClr>
                <a:buSzPct val="110000"/>
                <a:buFont typeface="Wingdings" pitchFamily="16" charset="2"/>
                <a:buNone/>
                <a:tabLst/>
              </a:pPr>
              <a:r>
                <a:rPr lang="de-CH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" panose="02070309020205020404" pitchFamily="49" charset="0"/>
                  <a:cs typeface="Courier New" panose="02070309020205020404" pitchFamily="49" charset="0"/>
                </a:rPr>
                <a:t>comp(2)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243DC8FF-9B6D-8C44-ADD8-C492D60DFBB0}"/>
                </a:ext>
              </a:extLst>
            </p:cNvPr>
            <p:cNvSpPr/>
            <p:nvPr/>
          </p:nvSpPr>
          <p:spPr bwMode="auto">
            <a:xfrm>
              <a:off x="819150" y="3248025"/>
              <a:ext cx="2752725" cy="323850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36000" rIns="0" bIns="3600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kumimoji="0" lang="de-CH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" panose="02070309020205020404" pitchFamily="49" charset="0"/>
                  <a:cs typeface="Courier New" panose="02070309020205020404" pitchFamily="49" charset="0"/>
                </a:rPr>
                <a:t>.name</a:t>
              </a:r>
              <a:r>
                <a:rPr kumimoji="0" lang="de-CH" sz="1600" b="0" i="0" u="none" strike="noStrike" cap="none" normalizeH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" panose="02070309020205020404" pitchFamily="49" charset="0"/>
                  <a:cs typeface="Courier New" panose="02070309020205020404" pitchFamily="49" charset="0"/>
                </a:rPr>
                <a:t> 		</a:t>
              </a:r>
              <a:r>
                <a:rPr lang="de-CH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" panose="02070309020205020404" pitchFamily="49" charset="0"/>
                  <a:cs typeface="Courier New" panose="02070309020205020404" pitchFamily="49" charset="0"/>
                </a:rPr>
                <a:t>= 'ethanol'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65" name="Rectangle 64">
              <a:extLst>
                <a:ext uri="{FF2B5EF4-FFF2-40B4-BE49-F238E27FC236}">
                  <a16:creationId xmlns:a16="http://schemas.microsoft.com/office/drawing/2014/main" id="{29B04C34-3069-5F48-B62B-405E7F1E1B10}"/>
                </a:ext>
              </a:extLst>
            </p:cNvPr>
            <p:cNvSpPr/>
            <p:nvPr/>
          </p:nvSpPr>
          <p:spPr bwMode="auto">
            <a:xfrm>
              <a:off x="819148" y="3571875"/>
              <a:ext cx="2752727" cy="323850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36000" rIns="0" bIns="3600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kumimoji="0" lang="de-CH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" panose="02070309020205020404" pitchFamily="49" charset="0"/>
                  <a:cs typeface="Courier New" panose="02070309020205020404" pitchFamily="49" charset="0"/>
                </a:rPr>
                <a:t>.MW 		</a:t>
              </a:r>
              <a:r>
                <a:rPr lang="de-CH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" panose="02070309020205020404" pitchFamily="49" charset="0"/>
                  <a:cs typeface="Courier New" panose="02070309020205020404" pitchFamily="49" charset="0"/>
                </a:rPr>
                <a:t>= 46.06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E0574CE6-962B-B34D-899B-93F5387CF4C6}"/>
                </a:ext>
              </a:extLst>
            </p:cNvPr>
            <p:cNvSpPr/>
            <p:nvPr/>
          </p:nvSpPr>
          <p:spPr bwMode="auto">
            <a:xfrm>
              <a:off x="819146" y="3895725"/>
              <a:ext cx="2752729" cy="323850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36000" rIns="0" bIns="3600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kumimoji="0" lang="de-CH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" panose="02070309020205020404" pitchFamily="49" charset="0"/>
                  <a:cs typeface="Courier New" panose="02070309020205020404" pitchFamily="49" charset="0"/>
                </a:rPr>
                <a:t>.density	</a:t>
              </a:r>
              <a:r>
                <a:rPr lang="de-CH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" panose="02070309020205020404" pitchFamily="49" charset="0"/>
                  <a:cs typeface="Courier New" panose="02070309020205020404" pitchFamily="49" charset="0"/>
                </a:rPr>
                <a:t>= 0.789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EFDD7E18-7A55-ED43-AB29-3DA511999D6D}"/>
                </a:ext>
              </a:extLst>
            </p:cNvPr>
            <p:cNvSpPr/>
            <p:nvPr/>
          </p:nvSpPr>
          <p:spPr bwMode="auto">
            <a:xfrm>
              <a:off x="819150" y="4219575"/>
              <a:ext cx="2752724" cy="1009650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36000" rIns="0" bIns="3600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kumimoji="0" lang="de-CH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" panose="02070309020205020404" pitchFamily="49" charset="0"/>
                  <a:cs typeface="Courier New" panose="02070309020205020404" pitchFamily="49" charset="0"/>
                </a:rPr>
                <a:t>.Antoine	</a:t>
              </a:r>
              <a:r>
                <a:rPr lang="de-CH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" panose="02070309020205020404" pitchFamily="49" charset="0"/>
                  <a:cs typeface="Courier New" panose="02070309020205020404" pitchFamily="49" charset="0"/>
                </a:rPr>
                <a:t>= [	8.20;</a:t>
              </a:r>
              <a:br>
                <a:rPr lang="de-CH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" panose="02070309020205020404" pitchFamily="49" charset="0"/>
                  <a:cs typeface="Courier New" panose="02070309020205020404" pitchFamily="49" charset="0"/>
                </a:rPr>
              </a:br>
              <a:r>
                <a:rPr lang="de-CH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" panose="02070309020205020404" pitchFamily="49" charset="0"/>
                  <a:cs typeface="Courier New" panose="02070309020205020404" pitchFamily="49" charset="0"/>
                </a:rPr>
                <a:t>				1643;</a:t>
              </a:r>
              <a:br>
                <a:rPr lang="de-CH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" panose="02070309020205020404" pitchFamily="49" charset="0"/>
                  <a:cs typeface="Courier New" panose="02070309020205020404" pitchFamily="49" charset="0"/>
                </a:rPr>
              </a:br>
              <a:r>
                <a:rPr lang="de-CH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" panose="02070309020205020404" pitchFamily="49" charset="0"/>
                  <a:cs typeface="Courier New" panose="02070309020205020404" pitchFamily="49" charset="0"/>
                </a:rPr>
                <a:t>				230];</a:t>
              </a:r>
            </a:p>
          </p:txBody>
        </p:sp>
      </p:grpSp>
      <p:sp>
        <p:nvSpPr>
          <p:cNvPr id="68" name="Right Brace 67">
            <a:extLst>
              <a:ext uri="{FF2B5EF4-FFF2-40B4-BE49-F238E27FC236}">
                <a16:creationId xmlns:a16="http://schemas.microsoft.com/office/drawing/2014/main" id="{B9C1CFAF-112F-F84D-A30C-D79DC9E97949}"/>
              </a:ext>
            </a:extLst>
          </p:cNvPr>
          <p:cNvSpPr/>
          <p:nvPr/>
        </p:nvSpPr>
        <p:spPr bwMode="auto">
          <a:xfrm rot="5400000">
            <a:off x="4305298" y="376240"/>
            <a:ext cx="533400" cy="9067798"/>
          </a:xfrm>
          <a:prstGeom prst="rightBrac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grpSp>
        <p:nvGrpSpPr>
          <p:cNvPr id="69" name="Group 68">
            <a:extLst>
              <a:ext uri="{FF2B5EF4-FFF2-40B4-BE49-F238E27FC236}">
                <a16:creationId xmlns:a16="http://schemas.microsoft.com/office/drawing/2014/main" id="{56B3532C-1126-2C45-A2F6-B4F7F0D452D6}"/>
              </a:ext>
            </a:extLst>
          </p:cNvPr>
          <p:cNvGrpSpPr/>
          <p:nvPr/>
        </p:nvGrpSpPr>
        <p:grpSpPr>
          <a:xfrm>
            <a:off x="6143625" y="1571625"/>
            <a:ext cx="2962275" cy="2895600"/>
            <a:chOff x="819144" y="2333625"/>
            <a:chExt cx="2752731" cy="2895600"/>
          </a:xfrm>
        </p:grpSpPr>
        <p:sp>
          <p:nvSpPr>
            <p:cNvPr id="70" name="Isosceles Triangle 25">
              <a:extLst>
                <a:ext uri="{FF2B5EF4-FFF2-40B4-BE49-F238E27FC236}">
                  <a16:creationId xmlns:a16="http://schemas.microsoft.com/office/drawing/2014/main" id="{C7D3B9F3-9085-5447-A155-95DA0328485E}"/>
                </a:ext>
              </a:extLst>
            </p:cNvPr>
            <p:cNvSpPr/>
            <p:nvPr/>
          </p:nvSpPr>
          <p:spPr bwMode="auto">
            <a:xfrm>
              <a:off x="819149" y="2333625"/>
              <a:ext cx="2752726" cy="914400"/>
            </a:xfrm>
            <a:prstGeom prst="triangle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36000" rIns="0" bIns="3600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457200" rtl="0" eaLnBrk="1" fontAlgn="base" latinLnBrk="0" hangingPunct="1">
                <a:lnSpc>
                  <a:spcPts val="2400"/>
                </a:lnSpc>
                <a:spcBef>
                  <a:spcPts val="600"/>
                </a:spcBef>
                <a:spcAft>
                  <a:spcPct val="0"/>
                </a:spcAft>
                <a:buClr>
                  <a:srgbClr val="2A6AB3"/>
                </a:buClr>
                <a:buSzPct val="110000"/>
                <a:buFont typeface="Wingdings" pitchFamily="16" charset="2"/>
                <a:buNone/>
                <a:tabLst/>
              </a:pPr>
              <a:r>
                <a:rPr lang="de-CH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" panose="02070309020205020404" pitchFamily="49" charset="0"/>
                  <a:cs typeface="Courier New" panose="02070309020205020404" pitchFamily="49" charset="0"/>
                </a:rPr>
                <a:t>comp(3)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71" name="Rectangle 70">
              <a:extLst>
                <a:ext uri="{FF2B5EF4-FFF2-40B4-BE49-F238E27FC236}">
                  <a16:creationId xmlns:a16="http://schemas.microsoft.com/office/drawing/2014/main" id="{000BC8B5-42DA-5441-A9D3-73DFC9058D89}"/>
                </a:ext>
              </a:extLst>
            </p:cNvPr>
            <p:cNvSpPr/>
            <p:nvPr/>
          </p:nvSpPr>
          <p:spPr bwMode="auto">
            <a:xfrm>
              <a:off x="819150" y="3248025"/>
              <a:ext cx="2752725" cy="323850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36000" rIns="0" bIns="3600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kumimoji="0" lang="de-CH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" panose="02070309020205020404" pitchFamily="49" charset="0"/>
                  <a:cs typeface="Courier New" panose="02070309020205020404" pitchFamily="49" charset="0"/>
                </a:rPr>
                <a:t>.name</a:t>
              </a:r>
              <a:r>
                <a:rPr kumimoji="0" lang="de-CH" sz="1600" b="0" i="0" u="none" strike="noStrike" cap="none" normalizeH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" panose="02070309020205020404" pitchFamily="49" charset="0"/>
                  <a:cs typeface="Courier New" panose="02070309020205020404" pitchFamily="49" charset="0"/>
                </a:rPr>
                <a:t> 		</a:t>
              </a:r>
              <a:r>
                <a:rPr lang="de-CH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" panose="02070309020205020404" pitchFamily="49" charset="0"/>
                  <a:cs typeface="Courier New" panose="02070309020205020404" pitchFamily="49" charset="0"/>
                </a:rPr>
                <a:t>= ...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72" name="Rectangle 71">
              <a:extLst>
                <a:ext uri="{FF2B5EF4-FFF2-40B4-BE49-F238E27FC236}">
                  <a16:creationId xmlns:a16="http://schemas.microsoft.com/office/drawing/2014/main" id="{9B88DEB7-0629-2440-A0AB-B78EC3162A11}"/>
                </a:ext>
              </a:extLst>
            </p:cNvPr>
            <p:cNvSpPr/>
            <p:nvPr/>
          </p:nvSpPr>
          <p:spPr bwMode="auto">
            <a:xfrm>
              <a:off x="819147" y="3571875"/>
              <a:ext cx="2752727" cy="323850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36000" rIns="0" bIns="3600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kumimoji="0" lang="de-CH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" panose="02070309020205020404" pitchFamily="49" charset="0"/>
                  <a:cs typeface="Courier New" panose="02070309020205020404" pitchFamily="49" charset="0"/>
                </a:rPr>
                <a:t>.MW 		</a:t>
              </a:r>
              <a:r>
                <a:rPr lang="de-CH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" panose="02070309020205020404" pitchFamily="49" charset="0"/>
                  <a:cs typeface="Courier New" panose="02070309020205020404" pitchFamily="49" charset="0"/>
                </a:rPr>
                <a:t>= ...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106155D1-262A-6440-B365-A44862C1CDC4}"/>
                </a:ext>
              </a:extLst>
            </p:cNvPr>
            <p:cNvSpPr/>
            <p:nvPr/>
          </p:nvSpPr>
          <p:spPr bwMode="auto">
            <a:xfrm>
              <a:off x="819146" y="3895725"/>
              <a:ext cx="2752729" cy="323850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36000" rIns="0" bIns="3600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kumimoji="0" lang="de-CH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" panose="02070309020205020404" pitchFamily="49" charset="0"/>
                  <a:cs typeface="Courier New" panose="02070309020205020404" pitchFamily="49" charset="0"/>
                </a:rPr>
                <a:t>.density	</a:t>
              </a:r>
              <a:r>
                <a:rPr lang="de-CH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" panose="02070309020205020404" pitchFamily="49" charset="0"/>
                  <a:cs typeface="Courier New" panose="02070309020205020404" pitchFamily="49" charset="0"/>
                </a:rPr>
                <a:t>= ...</a:t>
              </a:r>
              <a:endParaRPr kumimoji="0" 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74" name="Rectangle 73">
              <a:extLst>
                <a:ext uri="{FF2B5EF4-FFF2-40B4-BE49-F238E27FC236}">
                  <a16:creationId xmlns:a16="http://schemas.microsoft.com/office/drawing/2014/main" id="{52C58793-CC76-8B45-9538-EEF61250E9B8}"/>
                </a:ext>
              </a:extLst>
            </p:cNvPr>
            <p:cNvSpPr/>
            <p:nvPr/>
          </p:nvSpPr>
          <p:spPr bwMode="auto">
            <a:xfrm>
              <a:off x="819144" y="4219575"/>
              <a:ext cx="2752729" cy="1009650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0" tIns="36000" rIns="0" bIns="3600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kumimoji="0" lang="de-CH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" panose="02070309020205020404" pitchFamily="49" charset="0"/>
                  <a:cs typeface="Courier New" panose="02070309020205020404" pitchFamily="49" charset="0"/>
                </a:rPr>
                <a:t>.Antoine	</a:t>
              </a:r>
              <a:r>
                <a:rPr lang="de-CH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urier New" panose="02070309020205020404" pitchFamily="49" charset="0"/>
                  <a:cs typeface="Courier New" panose="02070309020205020404" pitchFamily="49" charset="0"/>
                </a:rPr>
                <a:t>= ...</a:t>
              </a:r>
            </a:p>
          </p:txBody>
        </p:sp>
      </p:grpSp>
      <p:sp>
        <p:nvSpPr>
          <p:cNvPr id="75" name="Rectangle 74">
            <a:extLst>
              <a:ext uri="{FF2B5EF4-FFF2-40B4-BE49-F238E27FC236}">
                <a16:creationId xmlns:a16="http://schemas.microsoft.com/office/drawing/2014/main" id="{0E1DC0B5-5FDC-7841-B379-F85A1F8AAF7D}"/>
              </a:ext>
            </a:extLst>
          </p:cNvPr>
          <p:cNvSpPr/>
          <p:nvPr/>
        </p:nvSpPr>
        <p:spPr bwMode="auto">
          <a:xfrm>
            <a:off x="3090861" y="5457825"/>
            <a:ext cx="2962269" cy="32385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kumimoji="0" lang="de-CH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comp	(1,n)	struct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6" name="Title 1">
            <a:extLst>
              <a:ext uri="{FF2B5EF4-FFF2-40B4-BE49-F238E27FC236}">
                <a16:creationId xmlns:a16="http://schemas.microsoft.com/office/drawing/2014/main" id="{72F2ACDC-FD35-784B-AAF8-EB7728466206}"/>
              </a:ext>
            </a:extLst>
          </p:cNvPr>
          <p:cNvSpPr txBox="1">
            <a:spLocks/>
          </p:cNvSpPr>
          <p:nvPr/>
        </p:nvSpPr>
        <p:spPr bwMode="auto">
          <a:xfrm>
            <a:off x="380995" y="557615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2800" b="1" i="0" u="none" strike="noStrike" kern="0" cap="none" spc="0" normalizeH="0" baseline="0" noProof="0" dirty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Data type «</a:t>
            </a:r>
            <a:r>
              <a:rPr kumimoji="0" lang="de-CH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struct</a:t>
            </a:r>
            <a:r>
              <a:rPr kumimoji="0" lang="de-CH" sz="2800" b="1" i="0" u="none" strike="noStrike" kern="0" cap="none" spc="0" normalizeH="0" baseline="0" noProof="0" dirty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»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335B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0820930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3D17BF8-76CD-D14B-8F79-E9C13CE8B466}"/>
              </a:ext>
            </a:extLst>
          </p:cNvPr>
          <p:cNvSpPr/>
          <p:nvPr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E3F3A-B7E7-9143-81A8-F1D2642EB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31545" y="6381634"/>
            <a:ext cx="2057400" cy="365125"/>
          </a:xfrm>
        </p:spPr>
        <p:txBody>
          <a:bodyPr/>
          <a:lstStyle/>
          <a:p>
            <a:fld id="{A11B882A-2CE0-9149-8F3B-57D61E24F29F}" type="datetime1">
              <a:rPr lang="de-CH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.09.23</a:t>
            </a:fld>
            <a:r>
              <a:rPr lang="de-CH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 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DBCFE8-E31B-3048-AF53-BDF81D26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28184" y="6381634"/>
            <a:ext cx="3086100" cy="365125"/>
          </a:xfrm>
        </p:spPr>
        <p:txBody>
          <a:bodyPr/>
          <a:lstStyle/>
          <a:p>
            <a:r>
              <a:rPr lang="de-DE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iwoo Oh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29D87-622E-A349-AB3D-36BDA5D4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88107" y="6381634"/>
            <a:ext cx="2057400" cy="365125"/>
          </a:xfrm>
        </p:spPr>
        <p:txBody>
          <a:bodyPr/>
          <a:lstStyle/>
          <a:p>
            <a:fld id="{8BD0E146-2B0B-AF46-9307-4187646E5431}" type="slidenum">
              <a:rPr lang="de-DE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</a:t>
            </a:fld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555303-6069-FE4F-B72C-522B5AE047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sp>
        <p:nvSpPr>
          <p:cNvPr id="32" name="Title 1">
            <a:extLst>
              <a:ext uri="{FF2B5EF4-FFF2-40B4-BE49-F238E27FC236}">
                <a16:creationId xmlns:a16="http://schemas.microsoft.com/office/drawing/2014/main" id="{2919C576-E9C2-8641-959D-96495D9EA168}"/>
              </a:ext>
            </a:extLst>
          </p:cNvPr>
          <p:cNvSpPr txBox="1">
            <a:spLocks/>
          </p:cNvSpPr>
          <p:nvPr/>
        </p:nvSpPr>
        <p:spPr bwMode="auto">
          <a:xfrm>
            <a:off x="381000" y="714068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2800" b="1" i="0" u="none" strike="noStrike" kern="0" cap="none" spc="0" normalizeH="0" baseline="0" noProof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Exercise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335B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33" name="Content Placeholder 2">
            <a:extLst>
              <a:ext uri="{FF2B5EF4-FFF2-40B4-BE49-F238E27FC236}">
                <a16:creationId xmlns:a16="http://schemas.microsoft.com/office/drawing/2014/main" id="{6B0C5E31-7407-9242-8A6B-8889DB8805C9}"/>
              </a:ext>
            </a:extLst>
          </p:cNvPr>
          <p:cNvSpPr txBox="1">
            <a:spLocks/>
          </p:cNvSpPr>
          <p:nvPr/>
        </p:nvSpPr>
        <p:spPr bwMode="auto">
          <a:xfrm>
            <a:off x="381000" y="1507820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>
            <a:lvl1pPr marL="361950" indent="-361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16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42888" algn="l" rtl="0" eaLnBrk="1" fontAlgn="base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chemeClr val="accent3"/>
              </a:buClr>
              <a:buFont typeface="Wingdings" pitchFamily="16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957263" indent="-190500" algn="l" rtl="0" eaLnBrk="1" fontAlgn="base" hangingPunct="1">
              <a:lnSpc>
                <a:spcPts val="2000"/>
              </a:lnSpc>
              <a:spcBef>
                <a:spcPts val="4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343025" indent="-195263" algn="l" rtl="0" eaLnBrk="1" fontAlgn="base" hangingPunct="1">
              <a:lnSpc>
                <a:spcPts val="1800"/>
              </a:lnSpc>
              <a:spcBef>
                <a:spcPts val="2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15240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5pPr>
            <a:lvl6pPr marL="19812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6pPr>
            <a:lvl7pPr marL="24384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7pPr>
            <a:lvl8pPr marL="28956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8pPr>
            <a:lvl9pPr marL="33528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Create a new m-file called </a:t>
            </a:r>
            <a:r>
              <a:rPr kumimoji="0" lang="de-CH" sz="24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quadratic_roots.m</a:t>
            </a: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Implement the following algorithm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If b &gt; 0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endParaRPr kumimoji="0" lang="de-CH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endParaRPr kumimoji="0" lang="de-CH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endParaRPr kumimoji="0" lang="de-CH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Elseif b &lt; 0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endParaRPr kumimoji="0" lang="de-CH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endParaRPr kumimoji="0" lang="de-CH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endParaRPr kumimoji="0" lang="de-CH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Else</a:t>
            </a:r>
            <a:endParaRPr kumimoji="0" lang="en-US" sz="2000" b="0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1BF1E3F6-9BDD-1A4D-B16E-AD4F3D54CE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539755"/>
              </p:ext>
            </p:extLst>
          </p:nvPr>
        </p:nvGraphicFramePr>
        <p:xfrm>
          <a:off x="2082800" y="2568270"/>
          <a:ext cx="403224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30320" imgH="482400" progId="Equation.DSMT4">
                  <p:embed/>
                </p:oleObj>
              </mc:Choice>
              <mc:Fallback>
                <p:oleObj name="Equation" r:id="rId3" imgW="1930320" imgH="482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2800" y="2568270"/>
                        <a:ext cx="4032248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FDB361A1-75AF-C642-B2DC-812BB083A6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471134"/>
              </p:ext>
            </p:extLst>
          </p:nvPr>
        </p:nvGraphicFramePr>
        <p:xfrm>
          <a:off x="2095500" y="4035120"/>
          <a:ext cx="40322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30320" imgH="482400" progId="Equation.DSMT4">
                  <p:embed/>
                </p:oleObj>
              </mc:Choice>
              <mc:Fallback>
                <p:oleObj name="Equation" r:id="rId5" imgW="1930320" imgH="482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4035120"/>
                        <a:ext cx="403225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42371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3D17BF8-76CD-D14B-8F79-E9C13CE8B466}"/>
              </a:ext>
            </a:extLst>
          </p:cNvPr>
          <p:cNvSpPr/>
          <p:nvPr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E3F3A-B7E7-9143-81A8-F1D2642EB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31545" y="6381634"/>
            <a:ext cx="2057400" cy="365125"/>
          </a:xfrm>
        </p:spPr>
        <p:txBody>
          <a:bodyPr/>
          <a:lstStyle/>
          <a:p>
            <a:fld id="{D3F74365-AC95-ED40-9FF5-AAD65FA9B8C8}" type="datetime1">
              <a:rPr lang="de-CH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.09.23</a:t>
            </a:fld>
            <a:r>
              <a:rPr lang="de-CH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 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DBCFE8-E31B-3048-AF53-BDF81D26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28184" y="6381634"/>
            <a:ext cx="3086100" cy="365125"/>
          </a:xfrm>
        </p:spPr>
        <p:txBody>
          <a:bodyPr/>
          <a:lstStyle/>
          <a:p>
            <a:r>
              <a:rPr lang="de-DE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iwoo Oh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29D87-622E-A349-AB3D-36BDA5D4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88107" y="6381634"/>
            <a:ext cx="2057400" cy="365125"/>
          </a:xfrm>
        </p:spPr>
        <p:txBody>
          <a:bodyPr/>
          <a:lstStyle/>
          <a:p>
            <a:fld id="{8BD0E146-2B0B-AF46-9307-4187646E5431}" type="slidenum">
              <a:rPr lang="de-DE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fld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555303-6069-FE4F-B72C-522B5AE047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BE0E10EB-4E68-1948-A05C-0799B55019BD}"/>
              </a:ext>
            </a:extLst>
          </p:cNvPr>
          <p:cNvSpPr txBox="1">
            <a:spLocks/>
          </p:cNvSpPr>
          <p:nvPr/>
        </p:nvSpPr>
        <p:spPr bwMode="auto">
          <a:xfrm>
            <a:off x="381000" y="558421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2800" b="1" i="0" u="none" strike="noStrike" kern="0" cap="none" spc="0" normalizeH="0" baseline="0" noProof="0" dirty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M-Files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335B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36B16946-6266-984C-AF7A-71E57C2F1F8E}"/>
              </a:ext>
            </a:extLst>
          </p:cNvPr>
          <p:cNvSpPr txBox="1">
            <a:spLocks/>
          </p:cNvSpPr>
          <p:nvPr/>
        </p:nvSpPr>
        <p:spPr bwMode="auto">
          <a:xfrm>
            <a:off x="381000" y="1352173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>
            <a:lvl1pPr marL="361950" indent="-361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16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42888" algn="l" rtl="0" eaLnBrk="1" fontAlgn="base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chemeClr val="accent3"/>
              </a:buClr>
              <a:buFont typeface="Wingdings" pitchFamily="16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957263" indent="-190500" algn="l" rtl="0" eaLnBrk="1" fontAlgn="base" hangingPunct="1">
              <a:lnSpc>
                <a:spcPts val="2000"/>
              </a:lnSpc>
              <a:spcBef>
                <a:spcPts val="4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343025" indent="-195263" algn="l" rtl="0" eaLnBrk="1" fontAlgn="base" hangingPunct="1">
              <a:lnSpc>
                <a:spcPts val="1800"/>
              </a:lnSpc>
              <a:spcBef>
                <a:spcPts val="2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15240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5pPr>
            <a:lvl6pPr marL="19812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6pPr>
            <a:lvl7pPr marL="24384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7pPr>
            <a:lvl8pPr marL="28956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8pPr>
            <a:lvl9pPr marL="33528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What</a:t>
            </a:r>
            <a:r>
              <a:rPr kumimoji="0" lang="de-CH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is</a:t>
            </a:r>
            <a:r>
              <a:rPr kumimoji="0" lang="de-CH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an m-file?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An m-file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i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a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collection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of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command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.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It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i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equivalent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o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program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,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function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,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subroutine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,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module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, etc. in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other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programming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language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.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It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can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even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contain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entir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clas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definition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.</a:t>
            </a: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What</a:t>
            </a:r>
            <a:r>
              <a:rPr kumimoji="0" lang="de-CH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can</a:t>
            </a:r>
            <a:r>
              <a:rPr kumimoji="0" lang="de-CH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I </a:t>
            </a:r>
            <a:r>
              <a:rPr kumimoji="0" lang="de-CH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use</a:t>
            </a:r>
            <a:r>
              <a:rPr kumimoji="0" lang="de-CH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it</a:t>
            </a:r>
            <a:r>
              <a:rPr kumimoji="0" lang="de-CH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for</a:t>
            </a:r>
            <a:r>
              <a:rPr kumimoji="0" lang="de-CH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?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Creating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a permanent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record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of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what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you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ar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doing</a:t>
            </a: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Experimenting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on an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algorithm</a:t>
            </a: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Writing utilities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and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whol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programs</a:t>
            </a: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What</a:t>
            </a:r>
            <a:r>
              <a:rPr kumimoji="0" lang="de-CH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ypes</a:t>
            </a:r>
            <a:r>
              <a:rPr kumimoji="0" lang="de-CH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of</a:t>
            </a:r>
            <a:r>
              <a:rPr kumimoji="0" lang="de-CH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m-files </a:t>
            </a:r>
            <a:r>
              <a:rPr kumimoji="0" lang="de-CH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are</a:t>
            </a:r>
            <a:r>
              <a:rPr kumimoji="0" lang="de-CH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here</a:t>
            </a:r>
            <a:r>
              <a:rPr kumimoji="0" lang="de-CH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?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Script m-file: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No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input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and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output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.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Operate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on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workspac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variables.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Function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m-file: Starts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with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h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function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key-word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,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accept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input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and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give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output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. All variables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ar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local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.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Class m-file: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Contain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h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classdef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key-word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,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used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in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object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oriented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programming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90690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3D17BF8-76CD-D14B-8F79-E9C13CE8B466}"/>
              </a:ext>
            </a:extLst>
          </p:cNvPr>
          <p:cNvSpPr/>
          <p:nvPr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E3F3A-B7E7-9143-81A8-F1D2642EB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31545" y="6381634"/>
            <a:ext cx="2057400" cy="365125"/>
          </a:xfrm>
        </p:spPr>
        <p:txBody>
          <a:bodyPr/>
          <a:lstStyle/>
          <a:p>
            <a:fld id="{3D661F5D-17F0-3D47-AC78-6E9729823B8E}" type="datetime1">
              <a:rPr lang="de-CH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.09.23</a:t>
            </a:fld>
            <a:r>
              <a:rPr lang="de-CH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 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DBCFE8-E31B-3048-AF53-BDF81D26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28184" y="6381634"/>
            <a:ext cx="3086100" cy="365125"/>
          </a:xfrm>
        </p:spPr>
        <p:txBody>
          <a:bodyPr/>
          <a:lstStyle/>
          <a:p>
            <a:r>
              <a:rPr lang="de-DE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iwoo Oh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29D87-622E-A349-AB3D-36BDA5D4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88107" y="6381634"/>
            <a:ext cx="2057400" cy="365125"/>
          </a:xfrm>
        </p:spPr>
        <p:txBody>
          <a:bodyPr/>
          <a:lstStyle/>
          <a:p>
            <a:fld id="{8BD0E146-2B0B-AF46-9307-4187646E5431}" type="slidenum">
              <a:rPr lang="de-DE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</a:t>
            </a:fld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555303-6069-FE4F-B72C-522B5AE047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D66D99F9-886E-684B-9D0A-CDB46BB0DCDD}"/>
              </a:ext>
            </a:extLst>
          </p:cNvPr>
          <p:cNvSpPr txBox="1">
            <a:spLocks/>
          </p:cNvSpPr>
          <p:nvPr/>
        </p:nvSpPr>
        <p:spPr bwMode="auto">
          <a:xfrm>
            <a:off x="380999" y="609135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2800" b="1" i="0" u="none" strike="noStrike" kern="0" cap="none" spc="0" normalizeH="0" baseline="0" noProof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Possible Solution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335B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pic>
        <p:nvPicPr>
          <p:cNvPr id="12" name="Picture 4">
            <a:extLst>
              <a:ext uri="{FF2B5EF4-FFF2-40B4-BE49-F238E27FC236}">
                <a16:creationId xmlns:a16="http://schemas.microsoft.com/office/drawing/2014/main" id="{3813F318-7DF6-4441-95DB-0C9F6D3E534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602"/>
          <a:stretch/>
        </p:blipFill>
        <p:spPr bwMode="auto">
          <a:xfrm>
            <a:off x="5305425" y="2646326"/>
            <a:ext cx="3238500" cy="5238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5">
            <a:extLst>
              <a:ext uri="{FF2B5EF4-FFF2-40B4-BE49-F238E27FC236}">
                <a16:creationId xmlns:a16="http://schemas.microsoft.com/office/drawing/2014/main" id="{0E06C632-A2D0-3540-ADFA-70073A6A43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" y="1603339"/>
            <a:ext cx="4371975" cy="41243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6">
            <a:extLst>
              <a:ext uri="{FF2B5EF4-FFF2-40B4-BE49-F238E27FC236}">
                <a16:creationId xmlns:a16="http://schemas.microsoft.com/office/drawing/2014/main" id="{88EE28C2-2290-DD4F-BA0A-7BD4B829DA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5425" y="4141751"/>
            <a:ext cx="3238500" cy="552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70496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3D17BF8-76CD-D14B-8F79-E9C13CE8B466}"/>
              </a:ext>
            </a:extLst>
          </p:cNvPr>
          <p:cNvSpPr/>
          <p:nvPr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E3F3A-B7E7-9143-81A8-F1D2642EB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31545" y="6381634"/>
            <a:ext cx="2057400" cy="365125"/>
          </a:xfrm>
        </p:spPr>
        <p:txBody>
          <a:bodyPr/>
          <a:lstStyle/>
          <a:p>
            <a:fld id="{1B656BCF-C9C9-FF44-B08F-F06E04E53408}" type="datetime1">
              <a:rPr lang="de-CH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.09.23</a:t>
            </a:fld>
            <a:r>
              <a:rPr lang="de-CH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 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DBCFE8-E31B-3048-AF53-BDF81D26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28184" y="6381634"/>
            <a:ext cx="3086100" cy="365125"/>
          </a:xfrm>
        </p:spPr>
        <p:txBody>
          <a:bodyPr/>
          <a:lstStyle/>
          <a:p>
            <a:r>
              <a:rPr lang="de-DE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iwoo Oh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29D87-622E-A349-AB3D-36BDA5D4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88107" y="6381634"/>
            <a:ext cx="2057400" cy="365125"/>
          </a:xfrm>
        </p:spPr>
        <p:txBody>
          <a:bodyPr/>
          <a:lstStyle/>
          <a:p>
            <a:fld id="{8BD0E146-2B0B-AF46-9307-4187646E5431}" type="slidenum">
              <a:rPr lang="de-DE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fld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555303-6069-FE4F-B72C-522B5AE047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C1F694D0-23A2-D742-BE09-1DD6541EC1AC}"/>
              </a:ext>
            </a:extLst>
          </p:cNvPr>
          <p:cNvSpPr txBox="1">
            <a:spLocks/>
          </p:cNvSpPr>
          <p:nvPr/>
        </p:nvSpPr>
        <p:spPr bwMode="auto">
          <a:xfrm>
            <a:off x="381000" y="558426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2800" b="1" i="0" u="none" strike="noStrike" kern="0" cap="none" spc="0" normalizeH="0" baseline="0" noProof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Example of a Script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335B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1767EA48-0F5C-8E49-B056-44839B940B10}"/>
              </a:ext>
            </a:extLst>
          </p:cNvPr>
          <p:cNvSpPr txBox="1">
            <a:spLocks/>
          </p:cNvSpPr>
          <p:nvPr/>
        </p:nvSpPr>
        <p:spPr bwMode="auto">
          <a:xfrm>
            <a:off x="381000" y="1352178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>
            <a:lvl1pPr marL="361950" indent="-361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16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42888" algn="l" rtl="0" eaLnBrk="1" fontAlgn="base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chemeClr val="accent3"/>
              </a:buClr>
              <a:buFont typeface="Wingdings" pitchFamily="16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957263" indent="-190500" algn="l" rtl="0" eaLnBrk="1" fontAlgn="base" hangingPunct="1">
              <a:lnSpc>
                <a:spcPts val="2000"/>
              </a:lnSpc>
              <a:spcBef>
                <a:spcPts val="4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343025" indent="-195263" algn="l" rtl="0" eaLnBrk="1" fontAlgn="base" hangingPunct="1">
              <a:lnSpc>
                <a:spcPts val="1800"/>
              </a:lnSpc>
              <a:spcBef>
                <a:spcPts val="2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15240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5pPr>
            <a:lvl6pPr marL="19812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6pPr>
            <a:lvl7pPr marL="24384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7pPr>
            <a:lvl8pPr marL="28956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8pPr>
            <a:lvl9pPr marL="33528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Problem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definition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v = 1e-17 *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one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(100,1);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sum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(v)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v1 = [v ; 1];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sum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(v1) - 1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v2 = [1 ; v];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sum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(v2) - 1</a:t>
            </a: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Create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he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«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mysum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»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script</a:t>
            </a:r>
            <a:endParaRPr kumimoji="0" lang="de-CH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(In </a:t>
            </a:r>
            <a:r>
              <a:rPr kumimoji="0" lang="de-CH" sz="20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Matlab</a:t>
            </a:r>
            <a:r>
              <a:rPr kumimoji="0" lang="de-CH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:) File 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sym typeface="Wingdings" pitchFamily="2" charset="2"/>
              </a:rPr>
              <a:t></a:t>
            </a:r>
            <a:r>
              <a:rPr kumimoji="0" lang="de-CH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sym typeface="Wingdings" pitchFamily="2" charset="2"/>
              </a:rPr>
              <a:t> New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sym typeface="Wingdings" pitchFamily="2" charset="2"/>
              </a:rPr>
              <a:t>  </a:t>
            </a:r>
            <a:r>
              <a:rPr kumimoji="0" lang="de-CH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sym typeface="Wingdings" pitchFamily="2" charset="2"/>
              </a:rPr>
              <a:t>M-File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  <a:sym typeface="Wingdings" pitchFamily="2" charset="2"/>
              </a:rPr>
              <a:t>clear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  <a:sym typeface="Wingdings" pitchFamily="2" charset="2"/>
              </a:rPr>
              <a:t> 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  <a:sym typeface="Wingdings" pitchFamily="2" charset="2"/>
              </a:rPr>
              <a:t>all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  <a:sym typeface="Wingdings" pitchFamily="2" charset="2"/>
              </a:rPr>
              <a:t>;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  <a:sym typeface="Wingdings" pitchFamily="2" charset="2"/>
              </a:rPr>
              <a:t>clos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  <a:sym typeface="Wingdings" pitchFamily="2" charset="2"/>
              </a:rPr>
              <a:t> 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  <a:sym typeface="Wingdings" pitchFamily="2" charset="2"/>
              </a:rPr>
              <a:t>all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  <a:sym typeface="Wingdings" pitchFamily="2" charset="2"/>
              </a:rPr>
              <a:t>;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  <a:sym typeface="Wingdings" pitchFamily="2" charset="2"/>
              </a:rPr>
              <a:t>v = 1e-17 *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  <a:sym typeface="Wingdings" pitchFamily="2" charset="2"/>
              </a:rPr>
              <a:t>one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  <a:sym typeface="Wingdings" pitchFamily="2" charset="2"/>
              </a:rPr>
              <a:t>(100, 1);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  <a:sym typeface="Wingdings" pitchFamily="2" charset="2"/>
              </a:rPr>
              <a:t>v1 = [v ; 1];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  <a:sym typeface="Wingdings" pitchFamily="2" charset="2"/>
              </a:rPr>
              <a:t>s =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  <a:sym typeface="Wingdings" pitchFamily="2" charset="2"/>
              </a:rPr>
              <a:t>sum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  <a:sym typeface="Wingdings" pitchFamily="2" charset="2"/>
              </a:rPr>
              <a:t>(v1);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lang="de-CH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ea typeface="ＭＳ Ｐゴシック"/>
                <a:cs typeface="Courier New" pitchFamily="49" charset="0"/>
                <a:sym typeface="Wingdings" pitchFamily="2" charset="2"/>
              </a:rPr>
              <a:t>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  <a:sym typeface="Wingdings" pitchFamily="2" charset="2"/>
              </a:rPr>
              <a:t> - 1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sym typeface="Wingdings" pitchFamily="2" charset="2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sym typeface="Wingdings" pitchFamily="2" charset="2"/>
              </a:rPr>
              <a:t>(In Editor:) Fil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sym typeface="Wingdings" pitchFamily="2" charset="2"/>
              </a:rPr>
              <a:t>  </a:t>
            </a:r>
            <a:r>
              <a:rPr kumimoji="0" lang="de-CH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sym typeface="Wingdings" pitchFamily="2" charset="2"/>
              </a:rPr>
              <a:t>Save As...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sym typeface="Wingdings" pitchFamily="2" charset="2"/>
              </a:rPr>
              <a:t>  </a:t>
            </a:r>
            <a:r>
              <a:rPr kumimoji="0" lang="de-CH" sz="20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sym typeface="Wingdings" pitchFamily="2" charset="2"/>
              </a:rPr>
              <a:t>mysum.m</a:t>
            </a:r>
            <a:endParaRPr kumimoji="0" lang="de-CH" sz="2000" b="0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sym typeface="Wingdings" pitchFamily="2" charset="2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sym typeface="Wingdings" pitchFamily="2" charset="2"/>
              </a:rPr>
              <a:t>Check </a:t>
            </a:r>
            <a:r>
              <a:rPr kumimoji="0" lang="de-CH" sz="20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sym typeface="Wingdings" pitchFamily="2" charset="2"/>
              </a:rPr>
              <a:t>the</a:t>
            </a:r>
            <a:r>
              <a:rPr kumimoji="0" lang="de-CH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sym typeface="Wingdings" pitchFamily="2" charset="2"/>
              </a:rPr>
              <a:t> </a:t>
            </a:r>
            <a:r>
              <a:rPr kumimoji="0" lang="de-CH" sz="20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sym typeface="Wingdings" pitchFamily="2" charset="2"/>
              </a:rPr>
              <a:t>directory</a:t>
            </a:r>
            <a:r>
              <a:rPr kumimoji="0" lang="de-CH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sym typeface="Wingdings" pitchFamily="2" charset="2"/>
              </a:rPr>
              <a:t> </a:t>
            </a:r>
            <a:r>
              <a:rPr kumimoji="0" lang="de-CH" sz="20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sym typeface="Wingdings" pitchFamily="2" charset="2"/>
              </a:rPr>
              <a:t>path</a:t>
            </a:r>
            <a:r>
              <a:rPr kumimoji="0" lang="de-CH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sym typeface="Wingdings" pitchFamily="2" charset="2"/>
              </a:rPr>
              <a:t>!</a:t>
            </a:r>
          </a:p>
        </p:txBody>
      </p:sp>
      <p:pic>
        <p:nvPicPr>
          <p:cNvPr id="12" name="Picture 2">
            <a:extLst>
              <a:ext uri="{FF2B5EF4-FFF2-40B4-BE49-F238E27FC236}">
                <a16:creationId xmlns:a16="http://schemas.microsoft.com/office/drawing/2014/main" id="{0FD0296B-3E22-BA4F-8947-C3CDF43F7E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7387" y="1549027"/>
            <a:ext cx="3143754" cy="2756289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BBDC944F-D9BD-4540-8B8D-97DF7E97EFBA}"/>
              </a:ext>
            </a:extLst>
          </p:cNvPr>
          <p:cNvGrpSpPr/>
          <p:nvPr/>
        </p:nvGrpSpPr>
        <p:grpSpPr>
          <a:xfrm>
            <a:off x="5816533" y="4754189"/>
            <a:ext cx="3228974" cy="783193"/>
            <a:chOff x="7386634" y="3330714"/>
            <a:chExt cx="3228974" cy="783193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44FEE134-5EE5-5E4A-B245-0573C4C6E9DB}"/>
                </a:ext>
              </a:extLst>
            </p:cNvPr>
            <p:cNvSpPr txBox="1"/>
            <p:nvPr/>
          </p:nvSpPr>
          <p:spPr>
            <a:xfrm>
              <a:off x="7386634" y="3330714"/>
              <a:ext cx="3228974" cy="783193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marL="542925" lvl="1"/>
              <a:r>
                <a:rPr lang="de-CH" i="1" dirty="0"/>
                <a:t>Avoid reserved words and built-in function names</a:t>
              </a:r>
            </a:p>
          </p:txBody>
        </p:sp>
        <p:pic>
          <p:nvPicPr>
            <p:cNvPr id="17" name="Picture 2" descr="C:\Users\dabaur\AppData\Local\Microsoft\Windows\Temporary Internet Files\Content.IE5\5SNEU1O7\MC900442128[1].png">
              <a:extLst>
                <a:ext uri="{FF2B5EF4-FFF2-40B4-BE49-F238E27FC236}">
                  <a16:creationId xmlns:a16="http://schemas.microsoft.com/office/drawing/2014/main" id="{573451D0-D0DF-AC45-9067-2FBD4170B3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86634" y="3410366"/>
              <a:ext cx="623890" cy="623890"/>
            </a:xfrm>
            <a:prstGeom prst="round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237851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3D17BF8-76CD-D14B-8F79-E9C13CE8B466}"/>
              </a:ext>
            </a:extLst>
          </p:cNvPr>
          <p:cNvSpPr/>
          <p:nvPr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E3F3A-B7E7-9143-81A8-F1D2642EB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31545" y="6381634"/>
            <a:ext cx="2057400" cy="365125"/>
          </a:xfrm>
        </p:spPr>
        <p:txBody>
          <a:bodyPr/>
          <a:lstStyle/>
          <a:p>
            <a:fld id="{4BF3219D-88D6-B74A-9D1B-E32FA743C027}" type="datetime1">
              <a:rPr lang="de-CH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.09.23</a:t>
            </a:fld>
            <a:r>
              <a:rPr lang="de-CH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 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DBCFE8-E31B-3048-AF53-BDF81D26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28184" y="6381634"/>
            <a:ext cx="3086100" cy="365125"/>
          </a:xfrm>
        </p:spPr>
        <p:txBody>
          <a:bodyPr/>
          <a:lstStyle/>
          <a:p>
            <a:r>
              <a:rPr lang="de-DE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iwoo Oh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29D87-622E-A349-AB3D-36BDA5D4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88107" y="6381634"/>
            <a:ext cx="2057400" cy="365125"/>
          </a:xfrm>
        </p:spPr>
        <p:txBody>
          <a:bodyPr/>
          <a:lstStyle/>
          <a:p>
            <a:fld id="{8BD0E146-2B0B-AF46-9307-4187646E5431}" type="slidenum">
              <a:rPr lang="de-DE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fld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555303-6069-FE4F-B72C-522B5AE047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81DB6DC1-7042-0241-8A58-506685F3A20B}"/>
              </a:ext>
            </a:extLst>
          </p:cNvPr>
          <p:cNvSpPr txBox="1">
            <a:spLocks/>
          </p:cNvSpPr>
          <p:nvPr/>
        </p:nvSpPr>
        <p:spPr bwMode="auto">
          <a:xfrm>
            <a:off x="381000" y="1215992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>
            <a:lvl1pPr marL="361950" indent="-361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16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42888" algn="l" rtl="0" eaLnBrk="1" fontAlgn="base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chemeClr val="accent3"/>
              </a:buClr>
              <a:buFont typeface="Wingdings" pitchFamily="16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957263" indent="-190500" algn="l" rtl="0" eaLnBrk="1" fontAlgn="base" hangingPunct="1">
              <a:lnSpc>
                <a:spcPts val="2000"/>
              </a:lnSpc>
              <a:spcBef>
                <a:spcPts val="4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343025" indent="-195263" algn="l" rtl="0" eaLnBrk="1" fontAlgn="base" hangingPunct="1">
              <a:lnSpc>
                <a:spcPts val="1800"/>
              </a:lnSpc>
              <a:spcBef>
                <a:spcPts val="2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15240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5pPr>
            <a:lvl6pPr marL="19812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6pPr>
            <a:lvl7pPr marL="24384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7pPr>
            <a:lvl8pPr marL="28956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8pPr>
            <a:lvl9pPr marL="33528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You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should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see</a:t>
            </a:r>
            <a:endParaRPr kumimoji="0" lang="de-CH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endParaRPr kumimoji="0" lang="de-CH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endParaRPr kumimoji="0" lang="de-CH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endParaRPr kumimoji="0" lang="de-CH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endParaRPr kumimoji="0" lang="de-CH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endParaRPr kumimoji="0" lang="de-CH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endParaRPr kumimoji="0" lang="de-CH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How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o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run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he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script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?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From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h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command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window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(check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h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path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!)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From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h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editor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(press </a:t>
            </a:r>
            <a:r>
              <a:rPr kumimoji="0" lang="de-CH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Run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button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or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us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Debug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sym typeface="Wingdings" pitchFamily="2" charset="2"/>
              </a:rPr>
              <a:t> </a:t>
            </a:r>
            <a:r>
              <a:rPr kumimoji="0" lang="de-CH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sym typeface="Wingdings" pitchFamily="2" charset="2"/>
              </a:rPr>
              <a:t>Run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sym typeface="Wingdings" pitchFamily="2" charset="2"/>
              </a:rPr>
              <a:t>or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sym typeface="Wingdings" pitchFamily="2" charset="2"/>
              </a:rPr>
              <a:t> pres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F5)</a:t>
            </a: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pic>
        <p:nvPicPr>
          <p:cNvPr id="23" name="Picture 3">
            <a:extLst>
              <a:ext uri="{FF2B5EF4-FFF2-40B4-BE49-F238E27FC236}">
                <a16:creationId xmlns:a16="http://schemas.microsoft.com/office/drawing/2014/main" id="{68366899-0B5F-1347-9E2B-89929EE2EB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2349" y="5393948"/>
            <a:ext cx="448692" cy="82026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5" name="Title 1">
            <a:extLst>
              <a:ext uri="{FF2B5EF4-FFF2-40B4-BE49-F238E27FC236}">
                <a16:creationId xmlns:a16="http://schemas.microsoft.com/office/drawing/2014/main" id="{1E8FA67D-5C80-AB47-92DA-10A73145D280}"/>
              </a:ext>
            </a:extLst>
          </p:cNvPr>
          <p:cNvSpPr txBox="1">
            <a:spLocks/>
          </p:cNvSpPr>
          <p:nvPr/>
        </p:nvSpPr>
        <p:spPr bwMode="auto">
          <a:xfrm>
            <a:off x="381000" y="422240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2800" b="1" i="0" u="none" strike="noStrike" kern="0" cap="none" spc="0" normalizeH="0" baseline="0" noProof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Example of a Script (Continued)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335B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pic>
        <p:nvPicPr>
          <p:cNvPr id="27" name="Picture 4">
            <a:extLst>
              <a:ext uri="{FF2B5EF4-FFF2-40B4-BE49-F238E27FC236}">
                <a16:creationId xmlns:a16="http://schemas.microsoft.com/office/drawing/2014/main" id="{A351F072-D7A5-5F4A-A8E3-311965F4CB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8995" y="5393340"/>
            <a:ext cx="1352550" cy="9620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3D14C51A-7DF7-CB4F-BDC2-02DDBAD5C7B4}"/>
              </a:ext>
            </a:extLst>
          </p:cNvPr>
          <p:cNvSpPr txBox="1"/>
          <p:nvPr/>
        </p:nvSpPr>
        <p:spPr>
          <a:xfrm>
            <a:off x="5302795" y="2721490"/>
            <a:ext cx="3486150" cy="1092607"/>
          </a:xfrm>
          <a:prstGeom prst="rect">
            <a:avLst/>
          </a:prstGeom>
          <a:gradFill rotWithShape="1">
            <a:gsLst>
              <a:gs pos="0">
                <a:srgbClr val="BFD3E3">
                  <a:tint val="50000"/>
                  <a:satMod val="300000"/>
                </a:srgbClr>
              </a:gs>
              <a:gs pos="35000">
                <a:srgbClr val="BFD3E3">
                  <a:tint val="37000"/>
                  <a:satMod val="300000"/>
                </a:srgbClr>
              </a:gs>
              <a:gs pos="100000">
                <a:srgbClr val="BFD3E3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BFD3E3">
                <a:shade val="95000"/>
                <a:satMod val="105000"/>
              </a:srgbClr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defTabSz="91440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  <a:defRPr/>
            </a:pPr>
            <a:r>
              <a:rPr kumimoji="0" lang="de-CH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he editor has </a:t>
            </a:r>
            <a:r>
              <a:rPr kumimoji="0" lang="de-CH" sz="1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found</a:t>
            </a:r>
            <a:r>
              <a:rPr kumimoji="0" lang="de-CH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1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unusual</a:t>
            </a:r>
            <a:r>
              <a:rPr kumimoji="0" lang="de-CH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1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syntax</a:t>
            </a:r>
            <a:r>
              <a:rPr kumimoji="0" lang="de-CH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1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or</a:t>
            </a:r>
            <a:r>
              <a:rPr kumimoji="0" lang="de-CH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1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even</a:t>
            </a:r>
            <a:r>
              <a:rPr kumimoji="0" lang="de-CH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a </a:t>
            </a:r>
            <a:r>
              <a:rPr kumimoji="0" lang="de-CH" sz="1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syntax</a:t>
            </a:r>
            <a:r>
              <a:rPr kumimoji="0" lang="de-CH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1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error</a:t>
            </a:r>
            <a:r>
              <a:rPr kumimoji="0" lang="de-CH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1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here</a:t>
            </a:r>
            <a:r>
              <a:rPr kumimoji="0" lang="de-CH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!</a:t>
            </a:r>
          </a:p>
          <a:p>
            <a:pPr marL="0" marR="0" lvl="0" indent="0" defTabSz="91440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  <a:defRPr/>
            </a:pPr>
            <a:r>
              <a:rPr kumimoji="0" lang="de-CH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Mouse-over to see what is the issue.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pic>
        <p:nvPicPr>
          <p:cNvPr id="31" name="Picture 2">
            <a:extLst>
              <a:ext uri="{FF2B5EF4-FFF2-40B4-BE49-F238E27FC236}">
                <a16:creationId xmlns:a16="http://schemas.microsoft.com/office/drawing/2014/main" id="{2E315F31-3F32-A146-9F9C-DBB14E85799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732"/>
          <a:stretch/>
        </p:blipFill>
        <p:spPr bwMode="auto">
          <a:xfrm>
            <a:off x="293882" y="3291262"/>
            <a:ext cx="4867275" cy="19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9439247-6653-554C-B3DD-BF97776446E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725" y="1824709"/>
            <a:ext cx="4569525" cy="1449289"/>
          </a:xfrm>
          <a:prstGeom prst="rect">
            <a:avLst/>
          </a:prstGeom>
        </p:spPr>
      </p:pic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81EB1543-7740-FE40-8296-162D5B4D6DF8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802462" y="3001093"/>
            <a:ext cx="4500333" cy="279313"/>
          </a:xfrm>
          <a:prstGeom prst="straightConnector1">
            <a:avLst/>
          </a:prstGeom>
          <a:noFill/>
          <a:ln w="25400" cap="flat" cmpd="sng" algn="ctr">
            <a:solidFill>
              <a:srgbClr val="000000"/>
            </a:solidFill>
            <a:prstDash val="solid"/>
            <a:headEnd type="none" w="med" len="me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</p:spTree>
    <p:extLst>
      <p:ext uri="{BB962C8B-B14F-4D97-AF65-F5344CB8AC3E}">
        <p14:creationId xmlns:p14="http://schemas.microsoft.com/office/powerpoint/2010/main" val="982226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/>
      <p:bldP spid="3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3D17BF8-76CD-D14B-8F79-E9C13CE8B466}"/>
              </a:ext>
            </a:extLst>
          </p:cNvPr>
          <p:cNvSpPr/>
          <p:nvPr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E3F3A-B7E7-9143-81A8-F1D2642EB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31545" y="6381634"/>
            <a:ext cx="2057400" cy="365125"/>
          </a:xfrm>
        </p:spPr>
        <p:txBody>
          <a:bodyPr/>
          <a:lstStyle/>
          <a:p>
            <a:fld id="{FE1CFA60-150D-6944-88D2-2028AB057ECF}" type="datetime1">
              <a:rPr lang="de-CH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.09.23</a:t>
            </a:fld>
            <a:r>
              <a:rPr lang="de-CH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 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DBCFE8-E31B-3048-AF53-BDF81D26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28184" y="6381634"/>
            <a:ext cx="3086100" cy="365125"/>
          </a:xfrm>
        </p:spPr>
        <p:txBody>
          <a:bodyPr/>
          <a:lstStyle/>
          <a:p>
            <a:r>
              <a:rPr lang="de-DE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iwoo Oh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29D87-622E-A349-AB3D-36BDA5D4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88107" y="6381634"/>
            <a:ext cx="2057400" cy="365125"/>
          </a:xfrm>
        </p:spPr>
        <p:txBody>
          <a:bodyPr/>
          <a:lstStyle/>
          <a:p>
            <a:fld id="{8BD0E146-2B0B-AF46-9307-4187646E5431}" type="slidenum">
              <a:rPr lang="de-DE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fld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555303-6069-FE4F-B72C-522B5AE047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pic>
        <p:nvPicPr>
          <p:cNvPr id="10" name="Picture 2">
            <a:extLst>
              <a:ext uri="{FF2B5EF4-FFF2-40B4-BE49-F238E27FC236}">
                <a16:creationId xmlns:a16="http://schemas.microsoft.com/office/drawing/2014/main" id="{55355488-9435-C44F-8403-F79DAEF869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38" y="4220080"/>
            <a:ext cx="3971925" cy="762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1D8A70A3-5446-9946-B3C3-DC10AA0DA824}"/>
              </a:ext>
            </a:extLst>
          </p:cNvPr>
          <p:cNvSpPr txBox="1">
            <a:spLocks/>
          </p:cNvSpPr>
          <p:nvPr/>
        </p:nvSpPr>
        <p:spPr bwMode="auto">
          <a:xfrm>
            <a:off x="381000" y="597336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2800" b="1" i="0" u="none" strike="noStrike" kern="0" cap="none" spc="0" normalizeH="0" baseline="0" noProof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Relational and logical operators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335B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95249DD5-A776-3347-B456-331EAD879826}"/>
              </a:ext>
            </a:extLst>
          </p:cNvPr>
          <p:cNvSpPr txBox="1">
            <a:spLocks/>
          </p:cNvSpPr>
          <p:nvPr/>
        </p:nvSpPr>
        <p:spPr bwMode="auto">
          <a:xfrm>
            <a:off x="381000" y="1391088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>
            <a:lvl1pPr marL="361950" indent="-361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16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42888" algn="l" rtl="0" eaLnBrk="1" fontAlgn="base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chemeClr val="accent3"/>
              </a:buClr>
              <a:buFont typeface="Wingdings" pitchFamily="16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957263" indent="-190500" algn="l" rtl="0" eaLnBrk="1" fontAlgn="base" hangingPunct="1">
              <a:lnSpc>
                <a:spcPts val="2000"/>
              </a:lnSpc>
              <a:spcBef>
                <a:spcPts val="4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343025" indent="-195263" algn="l" rtl="0" eaLnBrk="1" fontAlgn="base" hangingPunct="1">
              <a:lnSpc>
                <a:spcPts val="1800"/>
              </a:lnSpc>
              <a:spcBef>
                <a:spcPts val="2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15240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5pPr>
            <a:lvl6pPr marL="19812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6pPr>
            <a:lvl7pPr marL="24384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7pPr>
            <a:lvl8pPr marL="28956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8pPr>
            <a:lvl9pPr marL="33528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Relational operators are straight forward in Matlab: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&lt;, &gt;, &lt;=, &gt;=, ==, ~=</a:t>
            </a: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The NOT operator is the tilde symbol «~»</a:t>
            </a: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For the logical operators AND and OR, two kinds exist: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&amp;&amp;, ||		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Operators with short-circuiting (scalars only)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&amp;, |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		Operators for element-by-element comparisons</a:t>
            </a: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Logical operators return logical types</a:t>
            </a:r>
            <a:endParaRPr kumimoji="0" 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Courier New" pitchFamily="49" charset="0"/>
            </a:endParaRP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Example of how short-circuitung operators work:</a:t>
            </a:r>
            <a:endParaRPr kumimoji="0" lang="de-CH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Courier New" pitchFamily="49" charset="0"/>
            </a:endParaRPr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id="{13E74FD2-B151-354E-BA12-DE50944A73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38" y="4616886"/>
            <a:ext cx="3648075" cy="15144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6BDBAFDE-C95F-F548-BA56-15A177521332}"/>
              </a:ext>
            </a:extLst>
          </p:cNvPr>
          <p:cNvGrpSpPr/>
          <p:nvPr/>
        </p:nvGrpSpPr>
        <p:grpSpPr>
          <a:xfrm>
            <a:off x="4981575" y="4859041"/>
            <a:ext cx="4063932" cy="726534"/>
            <a:chOff x="5334000" y="5376483"/>
            <a:chExt cx="4063932" cy="726534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B12473F2-681D-4C47-B8DB-19311684CAE6}"/>
                </a:ext>
              </a:extLst>
            </p:cNvPr>
            <p:cNvSpPr txBox="1"/>
            <p:nvPr/>
          </p:nvSpPr>
          <p:spPr>
            <a:xfrm>
              <a:off x="5334000" y="5376483"/>
              <a:ext cx="4063932" cy="715089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marL="542925" algn="just"/>
              <a:r>
                <a:rPr lang="de-CH" i="1" dirty="0"/>
                <a:t>In the context of </a:t>
              </a:r>
              <a:r>
                <a:rPr lang="de-CH" dirty="0"/>
                <a:t>if</a:t>
              </a:r>
              <a:r>
                <a:rPr lang="de-CH" i="1" dirty="0"/>
                <a:t> and </a:t>
              </a:r>
              <a:r>
                <a:rPr lang="de-CH" dirty="0"/>
                <a:t>while</a:t>
              </a:r>
              <a:r>
                <a:rPr lang="de-CH" i="1" dirty="0"/>
                <a:t>, both </a:t>
              </a:r>
              <a:br>
                <a:rPr lang="de-CH" i="1" dirty="0"/>
              </a:br>
              <a:r>
                <a:rPr lang="de-CH" i="1" dirty="0"/>
                <a:t>kinds of operators short-circuit.</a:t>
              </a:r>
            </a:p>
          </p:txBody>
        </p:sp>
        <p:pic>
          <p:nvPicPr>
            <p:cNvPr id="18" name="Picture 19" descr="C:\Users\dabaur\AppData\Local\Microsoft\Windows\Temporary Internet Files\Content.IE5\03F8BHFI\MC900442129[1].png">
              <a:extLst>
                <a:ext uri="{FF2B5EF4-FFF2-40B4-BE49-F238E27FC236}">
                  <a16:creationId xmlns:a16="http://schemas.microsoft.com/office/drawing/2014/main" id="{0ACE913C-F1D6-9B4A-9F47-CF05747E93A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49520" y="5460918"/>
              <a:ext cx="646467" cy="642099"/>
            </a:xfrm>
            <a:prstGeom prst="round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395948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3D17BF8-76CD-D14B-8F79-E9C13CE8B466}"/>
              </a:ext>
            </a:extLst>
          </p:cNvPr>
          <p:cNvSpPr/>
          <p:nvPr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E3F3A-B7E7-9143-81A8-F1D2642EB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31545" y="6381634"/>
            <a:ext cx="2057400" cy="365125"/>
          </a:xfrm>
        </p:spPr>
        <p:txBody>
          <a:bodyPr/>
          <a:lstStyle/>
          <a:p>
            <a:fld id="{0F590A4F-6330-E248-880C-911CC1DB4A13}" type="datetime1">
              <a:rPr lang="de-CH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.09.23</a:t>
            </a:fld>
            <a:r>
              <a:rPr lang="de-CH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 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DBCFE8-E31B-3048-AF53-BDF81D26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28184" y="6381634"/>
            <a:ext cx="3086100" cy="365125"/>
          </a:xfrm>
        </p:spPr>
        <p:txBody>
          <a:bodyPr/>
          <a:lstStyle/>
          <a:p>
            <a:r>
              <a:rPr lang="de-DE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iwoo Oh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29D87-622E-A349-AB3D-36BDA5D4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88107" y="6381634"/>
            <a:ext cx="2057400" cy="365125"/>
          </a:xfrm>
        </p:spPr>
        <p:txBody>
          <a:bodyPr/>
          <a:lstStyle/>
          <a:p>
            <a:fld id="{8BD0E146-2B0B-AF46-9307-4187646E5431}" type="slidenum">
              <a:rPr lang="de-DE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fld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555303-6069-FE4F-B72C-522B5AE047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sp>
        <p:nvSpPr>
          <p:cNvPr id="18" name="Title 1">
            <a:extLst>
              <a:ext uri="{FF2B5EF4-FFF2-40B4-BE49-F238E27FC236}">
                <a16:creationId xmlns:a16="http://schemas.microsoft.com/office/drawing/2014/main" id="{131184C7-0B1E-2E4A-88A7-34909133CADD}"/>
              </a:ext>
            </a:extLst>
          </p:cNvPr>
          <p:cNvSpPr txBox="1">
            <a:spLocks/>
          </p:cNvSpPr>
          <p:nvPr/>
        </p:nvSpPr>
        <p:spPr bwMode="auto">
          <a:xfrm>
            <a:off x="381000" y="607064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2800" b="1" i="0" u="none" strike="noStrike" kern="0" cap="none" spc="0" normalizeH="0" baseline="0" noProof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Relational and logical operators (continued)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335B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70F16A70-5F37-8B40-B452-2A2A01F4BBC4}"/>
              </a:ext>
            </a:extLst>
          </p:cNvPr>
          <p:cNvSpPr txBox="1">
            <a:spLocks/>
          </p:cNvSpPr>
          <p:nvPr/>
        </p:nvSpPr>
        <p:spPr bwMode="auto">
          <a:xfrm>
            <a:off x="381000" y="1400816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>
            <a:lvl1pPr marL="361950" indent="-361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16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42888" algn="l" rtl="0" eaLnBrk="1" fontAlgn="base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chemeClr val="accent3"/>
              </a:buClr>
              <a:buFont typeface="Wingdings" pitchFamily="16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957263" indent="-190500" algn="l" rtl="0" eaLnBrk="1" fontAlgn="base" hangingPunct="1">
              <a:lnSpc>
                <a:spcPts val="2000"/>
              </a:lnSpc>
              <a:spcBef>
                <a:spcPts val="4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343025" indent="-195263" algn="l" rtl="0" eaLnBrk="1" fontAlgn="base" hangingPunct="1">
              <a:lnSpc>
                <a:spcPts val="1800"/>
              </a:lnSpc>
              <a:spcBef>
                <a:spcPts val="2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15240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5pPr>
            <a:lvl6pPr marL="19812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6pPr>
            <a:lvl7pPr marL="24384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7pPr>
            <a:lvl8pPr marL="28956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8pPr>
            <a:lvl9pPr marL="33528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Example of element-by-element comparison:</a:t>
            </a: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endParaRPr kumimoji="0" lang="de-CH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endParaRPr kumimoji="0" lang="de-CH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endParaRPr kumimoji="0" lang="de-CH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endParaRPr kumimoji="0" lang="de-CH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endParaRPr kumimoji="0" lang="de-CH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endParaRPr kumimoji="0" lang="de-CH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Compare entire matrices with </a:t>
            </a: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isequal(A,B)</a:t>
            </a:r>
            <a:endParaRPr kumimoji="0" lang="de-CH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urier New" pitchFamily="49" charset="0"/>
              <a:ea typeface="ＭＳ Ｐゴシック"/>
              <a:cs typeface="Courier New" pitchFamily="49" charset="0"/>
            </a:endParaRPr>
          </a:p>
        </p:txBody>
      </p:sp>
      <p:pic>
        <p:nvPicPr>
          <p:cNvPr id="20" name="Picture 4">
            <a:extLst>
              <a:ext uri="{FF2B5EF4-FFF2-40B4-BE49-F238E27FC236}">
                <a16:creationId xmlns:a16="http://schemas.microsoft.com/office/drawing/2014/main" id="{FBE3545C-287C-7748-BBAD-54ADC82B73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6009" y="1869128"/>
            <a:ext cx="1711958" cy="2466976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2">
            <a:extLst>
              <a:ext uri="{FF2B5EF4-FFF2-40B4-BE49-F238E27FC236}">
                <a16:creationId xmlns:a16="http://schemas.microsoft.com/office/drawing/2014/main" id="{56C7A205-3926-1A47-B3D2-DC5AB69F1E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575" y="1869128"/>
            <a:ext cx="2543175" cy="260675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2">
            <a:extLst>
              <a:ext uri="{FF2B5EF4-FFF2-40B4-BE49-F238E27FC236}">
                <a16:creationId xmlns:a16="http://schemas.microsoft.com/office/drawing/2014/main" id="{B8CB688F-70F0-2844-95D0-646BF47A5C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862" y="4998089"/>
            <a:ext cx="1447800" cy="9810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3">
            <a:extLst>
              <a:ext uri="{FF2B5EF4-FFF2-40B4-BE49-F238E27FC236}">
                <a16:creationId xmlns:a16="http://schemas.microsoft.com/office/drawing/2014/main" id="{606A7033-2E7C-EA4A-B2F3-04F313D854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8538" y="4969515"/>
            <a:ext cx="1943100" cy="1038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4" name="Group 23">
            <a:extLst>
              <a:ext uri="{FF2B5EF4-FFF2-40B4-BE49-F238E27FC236}">
                <a16:creationId xmlns:a16="http://schemas.microsoft.com/office/drawing/2014/main" id="{4318A2CE-A878-0F48-B3C5-8F09DAA40B34}"/>
              </a:ext>
            </a:extLst>
          </p:cNvPr>
          <p:cNvGrpSpPr/>
          <p:nvPr/>
        </p:nvGrpSpPr>
        <p:grpSpPr>
          <a:xfrm>
            <a:off x="5744790" y="2645807"/>
            <a:ext cx="3018210" cy="718297"/>
            <a:chOff x="6172201" y="5376483"/>
            <a:chExt cx="3018210" cy="718297"/>
          </a:xfrm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F47F9F3A-3EC3-B544-9DAD-4782B0959A3E}"/>
                </a:ext>
              </a:extLst>
            </p:cNvPr>
            <p:cNvSpPr txBox="1"/>
            <p:nvPr/>
          </p:nvSpPr>
          <p:spPr>
            <a:xfrm>
              <a:off x="6172201" y="5376483"/>
              <a:ext cx="3018210" cy="715089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marL="542925"/>
              <a:r>
                <a:rPr lang="de-CH" i="1" dirty="0"/>
                <a:t>All numbers other than </a:t>
              </a:r>
              <a:br>
                <a:rPr lang="de-CH" i="1" dirty="0"/>
              </a:br>
              <a:r>
                <a:rPr lang="de-CH" i="1" dirty="0"/>
                <a:t>0 evaluate to TRUE</a:t>
              </a:r>
            </a:p>
          </p:txBody>
        </p:sp>
        <p:pic>
          <p:nvPicPr>
            <p:cNvPr id="26" name="Picture 19" descr="C:\Users\dabaur\AppData\Local\Microsoft\Windows\Temporary Internet Files\Content.IE5\03F8BHFI\MC900442129[1].png">
              <a:extLst>
                <a:ext uri="{FF2B5EF4-FFF2-40B4-BE49-F238E27FC236}">
                  <a16:creationId xmlns:a16="http://schemas.microsoft.com/office/drawing/2014/main" id="{D81FA839-1A9D-024E-B8F7-F5C1B0E2548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91251" y="5452681"/>
              <a:ext cx="646467" cy="642099"/>
            </a:xfrm>
            <a:prstGeom prst="round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662664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3D17BF8-76CD-D14B-8F79-E9C13CE8B466}"/>
              </a:ext>
            </a:extLst>
          </p:cNvPr>
          <p:cNvSpPr/>
          <p:nvPr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E3F3A-B7E7-9143-81A8-F1D2642EB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31545" y="6381634"/>
            <a:ext cx="2057400" cy="365125"/>
          </a:xfrm>
        </p:spPr>
        <p:txBody>
          <a:bodyPr/>
          <a:lstStyle/>
          <a:p>
            <a:fld id="{A673BDD1-0358-C445-B77E-41649F7DFEA5}" type="datetime1">
              <a:rPr lang="de-CH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.09.23</a:t>
            </a:fld>
            <a:r>
              <a:rPr lang="de-CH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 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DBCFE8-E31B-3048-AF53-BDF81D26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28184" y="6381634"/>
            <a:ext cx="3086100" cy="365125"/>
          </a:xfrm>
        </p:spPr>
        <p:txBody>
          <a:bodyPr/>
          <a:lstStyle/>
          <a:p>
            <a:r>
              <a:rPr lang="de-DE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iwoo Oh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29D87-622E-A349-AB3D-36BDA5D4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88107" y="6381634"/>
            <a:ext cx="2057400" cy="365125"/>
          </a:xfrm>
        </p:spPr>
        <p:txBody>
          <a:bodyPr/>
          <a:lstStyle/>
          <a:p>
            <a:fld id="{8BD0E146-2B0B-AF46-9307-4187646E5431}" type="slidenum">
              <a:rPr lang="de-DE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fld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555303-6069-FE4F-B72C-522B5AE047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sp>
        <p:nvSpPr>
          <p:cNvPr id="28" name="Title 1">
            <a:extLst>
              <a:ext uri="{FF2B5EF4-FFF2-40B4-BE49-F238E27FC236}">
                <a16:creationId xmlns:a16="http://schemas.microsoft.com/office/drawing/2014/main" id="{6732ACF9-FA5C-9549-98CB-333A8E6E594B}"/>
              </a:ext>
            </a:extLst>
          </p:cNvPr>
          <p:cNvSpPr txBox="1">
            <a:spLocks/>
          </p:cNvSpPr>
          <p:nvPr/>
        </p:nvSpPr>
        <p:spPr bwMode="auto">
          <a:xfrm>
            <a:off x="381000" y="655702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2800" b="1" i="0" u="none" strike="noStrike" kern="0" cap="none" spc="0" normalizeH="0" baseline="0" noProof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Relational and logical Operators (continued)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335B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AC697291-8847-9D4A-87D6-6E54D5CE3B1F}"/>
              </a:ext>
            </a:extLst>
          </p:cNvPr>
          <p:cNvSpPr txBox="1">
            <a:spLocks/>
          </p:cNvSpPr>
          <p:nvPr/>
        </p:nvSpPr>
        <p:spPr bwMode="auto">
          <a:xfrm>
            <a:off x="381000" y="1449454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>
            <a:lvl1pPr marL="361950" indent="-361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16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42888" algn="l" rtl="0" eaLnBrk="1" fontAlgn="base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chemeClr val="accent3"/>
              </a:buClr>
              <a:buFont typeface="Wingdings" pitchFamily="16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957263" indent="-190500" algn="l" rtl="0" eaLnBrk="1" fontAlgn="base" hangingPunct="1">
              <a:lnSpc>
                <a:spcPts val="2000"/>
              </a:lnSpc>
              <a:spcBef>
                <a:spcPts val="4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343025" indent="-195263" algn="l" rtl="0" eaLnBrk="1" fontAlgn="base" hangingPunct="1">
              <a:lnSpc>
                <a:spcPts val="1800"/>
              </a:lnSpc>
              <a:spcBef>
                <a:spcPts val="2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15240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5pPr>
            <a:lvl6pPr marL="19812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6pPr>
            <a:lvl7pPr marL="24384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7pPr>
            <a:lvl8pPr marL="28956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8pPr>
            <a:lvl9pPr marL="33528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here are a some more operators that you can use: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any(A,dim);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	True if at least one element is ≠ 0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all(A,dim);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	True if all elements are ≠ 0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xor(A,B);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	True if one is = 0 and the other is ≠ 0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isnumeric(A);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	True if A is a numerical type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isfinite(A);	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rue for each element if it is neither NaN nor inf</a:t>
            </a: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Indexing is possible through logical variable types (try it!)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>
                <a:tab pos="3048000" algn="l"/>
              </a:tabLst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A(A&lt;0);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	All elements &lt; 0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>
                <a:tab pos="3048000" algn="l"/>
              </a:tabLst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A(isfinite(A));	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All elements except NaN and inf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>
                <a:tab pos="3048000" algn="l"/>
              </a:tabLst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A(A == B);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	All elements that are equal to their counterpart</a:t>
            </a: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You can even edit elements directly</a:t>
            </a:r>
            <a:b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</a:b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his way</a:t>
            </a:r>
            <a:endParaRPr kumimoji="0" lang="de-CH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pic>
        <p:nvPicPr>
          <p:cNvPr id="30" name="Picture 2">
            <a:extLst>
              <a:ext uri="{FF2B5EF4-FFF2-40B4-BE49-F238E27FC236}">
                <a16:creationId xmlns:a16="http://schemas.microsoft.com/office/drawing/2014/main" id="{FFF79E01-23DC-504C-AC2D-27DA5D9CFA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5975" y="3532253"/>
            <a:ext cx="2609850" cy="2676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62557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3D17BF8-76CD-D14B-8F79-E9C13CE8B466}"/>
              </a:ext>
            </a:extLst>
          </p:cNvPr>
          <p:cNvSpPr/>
          <p:nvPr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E3F3A-B7E7-9143-81A8-F1D2642EB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31545" y="6381634"/>
            <a:ext cx="2057400" cy="365125"/>
          </a:xfrm>
        </p:spPr>
        <p:txBody>
          <a:bodyPr/>
          <a:lstStyle/>
          <a:p>
            <a:fld id="{78089617-857A-DB46-8277-834563E5BC12}" type="datetime1">
              <a:rPr lang="de-CH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.09.23</a:t>
            </a:fld>
            <a:r>
              <a:rPr lang="de-CH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 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DBCFE8-E31B-3048-AF53-BDF81D26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28184" y="6381634"/>
            <a:ext cx="3086100" cy="365125"/>
          </a:xfrm>
        </p:spPr>
        <p:txBody>
          <a:bodyPr/>
          <a:lstStyle/>
          <a:p>
            <a:r>
              <a:rPr lang="de-DE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iwoo Oh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29D87-622E-A349-AB3D-36BDA5D4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88107" y="6381634"/>
            <a:ext cx="2057400" cy="365125"/>
          </a:xfrm>
        </p:spPr>
        <p:txBody>
          <a:bodyPr/>
          <a:lstStyle/>
          <a:p>
            <a:fld id="{8BD0E146-2B0B-AF46-9307-4187646E5431}" type="slidenum">
              <a:rPr lang="de-DE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fld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555303-6069-FE4F-B72C-522B5AE047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E7D0F1C3-B2D0-394B-B7C9-80B4BEA713B8}"/>
              </a:ext>
            </a:extLst>
          </p:cNvPr>
          <p:cNvSpPr txBox="1">
            <a:spLocks/>
          </p:cNvSpPr>
          <p:nvPr/>
        </p:nvSpPr>
        <p:spPr bwMode="auto">
          <a:xfrm>
            <a:off x="381000" y="957261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2800" b="1" i="0" u="none" strike="noStrike" kern="0" cap="none" spc="0" normalizeH="0" baseline="0" noProof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For-loops in Matlab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335B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A8973779-8AF9-2E46-A45D-7F09E4644BFF}"/>
              </a:ext>
            </a:extLst>
          </p:cNvPr>
          <p:cNvSpPr txBox="1">
            <a:spLocks/>
          </p:cNvSpPr>
          <p:nvPr/>
        </p:nvSpPr>
        <p:spPr bwMode="auto">
          <a:xfrm>
            <a:off x="381000" y="1751013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>
            <a:lvl1pPr marL="361950" indent="-361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16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42888" algn="l" rtl="0" eaLnBrk="1" fontAlgn="base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chemeClr val="accent3"/>
              </a:buClr>
              <a:buFont typeface="Wingdings" pitchFamily="16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957263" indent="-190500" algn="l" rtl="0" eaLnBrk="1" fontAlgn="base" hangingPunct="1">
              <a:lnSpc>
                <a:spcPts val="2000"/>
              </a:lnSpc>
              <a:spcBef>
                <a:spcPts val="4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343025" indent="-195263" algn="l" rtl="0" eaLnBrk="1" fontAlgn="base" hangingPunct="1">
              <a:lnSpc>
                <a:spcPts val="1800"/>
              </a:lnSpc>
              <a:spcBef>
                <a:spcPts val="2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15240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5pPr>
            <a:lvl6pPr marL="19812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6pPr>
            <a:lvl7pPr marL="24384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7pPr>
            <a:lvl8pPr marL="28956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8pPr>
            <a:lvl9pPr marL="33528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General form of </a:t>
            </a:r>
            <a:r>
              <a:rPr kumimoji="0" lang="de-CH" sz="24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for</a:t>
            </a: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-loops:</a:t>
            </a:r>
            <a:b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</a:br>
            <a:b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</a:br>
            <a:b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</a:br>
            <a:endParaRPr kumimoji="0" lang="de-CH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Example:</a:t>
            </a:r>
            <a:endParaRPr kumimoji="0" lang="de-CH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pic>
        <p:nvPicPr>
          <p:cNvPr id="12" name="Picture 4">
            <a:extLst>
              <a:ext uri="{FF2B5EF4-FFF2-40B4-BE49-F238E27FC236}">
                <a16:creationId xmlns:a16="http://schemas.microsoft.com/office/drawing/2014/main" id="{CDE8380B-0B1B-3442-BD1F-357EFF8ADC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13" y="2376489"/>
            <a:ext cx="2314575" cy="6953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40A8E0D-DF43-5A47-B9CD-DE1467359B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9613" y="4016637"/>
            <a:ext cx="2580127" cy="1834464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77024E2E-63D9-7B44-A087-EFF10786F2F7}"/>
              </a:ext>
            </a:extLst>
          </p:cNvPr>
          <p:cNvGrpSpPr/>
          <p:nvPr/>
        </p:nvGrpSpPr>
        <p:grpSpPr>
          <a:xfrm>
            <a:off x="4497825" y="3278497"/>
            <a:ext cx="3936562" cy="1021556"/>
            <a:chOff x="6419848" y="3330714"/>
            <a:chExt cx="3936562" cy="1021556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61CB55C7-1810-E84F-930A-02F3F98BD914}"/>
                </a:ext>
              </a:extLst>
            </p:cNvPr>
            <p:cNvSpPr txBox="1"/>
            <p:nvPr/>
          </p:nvSpPr>
          <p:spPr>
            <a:xfrm>
              <a:off x="6419848" y="3330714"/>
              <a:ext cx="3936562" cy="1021556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marL="542925" lvl="1" algn="just"/>
              <a:r>
                <a:rPr lang="de-CH" i="1" dirty="0"/>
                <a:t>If Matlab gets stuck in a loop (or any other calculation), use </a:t>
              </a:r>
              <a:r>
                <a:rPr lang="de-CH" b="1" dirty="0"/>
                <a:t>ctrl+c</a:t>
              </a:r>
              <a:r>
                <a:rPr lang="de-CH" i="1" dirty="0"/>
                <a:t> to terminate the program.</a:t>
              </a:r>
            </a:p>
          </p:txBody>
        </p:sp>
        <p:pic>
          <p:nvPicPr>
            <p:cNvPr id="18" name="Picture 2" descr="C:\Users\dabaur\AppData\Local\Microsoft\Windows\Temporary Internet Files\Content.IE5\5SNEU1O7\MC900442128[1].png">
              <a:extLst>
                <a:ext uri="{FF2B5EF4-FFF2-40B4-BE49-F238E27FC236}">
                  <a16:creationId xmlns:a16="http://schemas.microsoft.com/office/drawing/2014/main" id="{187FB236-34AF-724D-820C-02D56EEE754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29375" y="3420337"/>
              <a:ext cx="623890" cy="623890"/>
            </a:xfrm>
            <a:prstGeom prst="round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37555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3D17BF8-76CD-D14B-8F79-E9C13CE8B466}"/>
              </a:ext>
            </a:extLst>
          </p:cNvPr>
          <p:cNvSpPr/>
          <p:nvPr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E3F3A-B7E7-9143-81A8-F1D2642EB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31545" y="6381634"/>
            <a:ext cx="2057400" cy="365125"/>
          </a:xfrm>
        </p:spPr>
        <p:txBody>
          <a:bodyPr/>
          <a:lstStyle/>
          <a:p>
            <a:fld id="{A33B8433-2AA5-8A4B-9104-9A39DAD46AB2}" type="datetime1">
              <a:rPr lang="de-CH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.09.23</a:t>
            </a:fld>
            <a:r>
              <a:rPr lang="de-CH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 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DBCFE8-E31B-3048-AF53-BDF81D26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28184" y="6381634"/>
            <a:ext cx="3086100" cy="365125"/>
          </a:xfrm>
        </p:spPr>
        <p:txBody>
          <a:bodyPr/>
          <a:lstStyle/>
          <a:p>
            <a:r>
              <a:rPr lang="de-DE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iwoo Oh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29D87-622E-A349-AB3D-36BDA5D4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88107" y="6381634"/>
            <a:ext cx="2057400" cy="365125"/>
          </a:xfrm>
        </p:spPr>
        <p:txBody>
          <a:bodyPr/>
          <a:lstStyle/>
          <a:p>
            <a:fld id="{8BD0E146-2B0B-AF46-9307-4187646E5431}" type="slidenum">
              <a:rPr lang="de-DE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</a:t>
            </a:fld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555303-6069-FE4F-B72C-522B5AE047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DA0A8147-3EED-894C-918A-AC57DF595F7A}"/>
              </a:ext>
            </a:extLst>
          </p:cNvPr>
          <p:cNvSpPr txBox="1">
            <a:spLocks/>
          </p:cNvSpPr>
          <p:nvPr/>
        </p:nvSpPr>
        <p:spPr bwMode="auto">
          <a:xfrm>
            <a:off x="381000" y="684885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2800" b="1" i="0" u="none" strike="noStrike" kern="0" cap="none" spc="0" normalizeH="0" baseline="0" noProof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Examples with for-loops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335B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60EBEAA0-0393-3C45-898F-B46D7691AA0E}"/>
              </a:ext>
            </a:extLst>
          </p:cNvPr>
          <p:cNvSpPr txBox="1">
            <a:spLocks/>
          </p:cNvSpPr>
          <p:nvPr/>
        </p:nvSpPr>
        <p:spPr bwMode="auto">
          <a:xfrm>
            <a:off x="381000" y="1478637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>
            <a:lvl1pPr marL="361950" indent="-361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16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42888" algn="l" rtl="0" eaLnBrk="1" fontAlgn="base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chemeClr val="accent3"/>
              </a:buClr>
              <a:buFont typeface="Wingdings" pitchFamily="16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957263" indent="-190500" algn="l" rtl="0" eaLnBrk="1" fontAlgn="base" hangingPunct="1">
              <a:lnSpc>
                <a:spcPts val="2000"/>
              </a:lnSpc>
              <a:spcBef>
                <a:spcPts val="4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343025" indent="-195263" algn="l" rtl="0" eaLnBrk="1" fontAlgn="base" hangingPunct="1">
              <a:lnSpc>
                <a:spcPts val="1800"/>
              </a:lnSpc>
              <a:spcBef>
                <a:spcPts val="2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15240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5pPr>
            <a:lvl6pPr marL="19812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6pPr>
            <a:lvl7pPr marL="24384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7pPr>
            <a:lvl8pPr marL="28956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8pPr>
            <a:lvl9pPr marL="33528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ry these:</a:t>
            </a:r>
            <a:endParaRPr kumimoji="0" lang="de-CH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pic>
        <p:nvPicPr>
          <p:cNvPr id="19" name="Picture 2">
            <a:extLst>
              <a:ext uri="{FF2B5EF4-FFF2-40B4-BE49-F238E27FC236}">
                <a16:creationId xmlns:a16="http://schemas.microsoft.com/office/drawing/2014/main" id="{C2811D5B-3A69-F540-8092-9819ABBFA50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794" r="27887"/>
          <a:stretch/>
        </p:blipFill>
        <p:spPr bwMode="auto">
          <a:xfrm>
            <a:off x="3443283" y="5084242"/>
            <a:ext cx="2795595" cy="99298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5">
            <a:extLst>
              <a:ext uri="{FF2B5EF4-FFF2-40B4-BE49-F238E27FC236}">
                <a16:creationId xmlns:a16="http://schemas.microsoft.com/office/drawing/2014/main" id="{3CE71A5F-E75C-5A4D-96BF-145A6A2393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0612" y="1999335"/>
            <a:ext cx="1647825" cy="5619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1" name="Picture 6">
            <a:extLst>
              <a:ext uri="{FF2B5EF4-FFF2-40B4-BE49-F238E27FC236}">
                <a16:creationId xmlns:a16="http://schemas.microsoft.com/office/drawing/2014/main" id="{2A1AC239-0F88-BA4C-8641-EB37CE9643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0608" y="2794672"/>
            <a:ext cx="1895475" cy="7143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2" name="Picture 2">
            <a:extLst>
              <a:ext uri="{FF2B5EF4-FFF2-40B4-BE49-F238E27FC236}">
                <a16:creationId xmlns:a16="http://schemas.microsoft.com/office/drawing/2014/main" id="{15EED22C-8F89-8040-8BFC-90BD05CC2EE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r="27887" b="42206"/>
          <a:stretch/>
        </p:blipFill>
        <p:spPr bwMode="auto">
          <a:xfrm>
            <a:off x="3443283" y="3982915"/>
            <a:ext cx="2795595" cy="99298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7">
            <a:extLst>
              <a:ext uri="{FF2B5EF4-FFF2-40B4-BE49-F238E27FC236}">
                <a16:creationId xmlns:a16="http://schemas.microsoft.com/office/drawing/2014/main" id="{077FB669-08BE-224A-81D0-93C5415EC0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0608" y="3698279"/>
            <a:ext cx="1781175" cy="2495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24" name="Group 23">
            <a:extLst>
              <a:ext uri="{FF2B5EF4-FFF2-40B4-BE49-F238E27FC236}">
                <a16:creationId xmlns:a16="http://schemas.microsoft.com/office/drawing/2014/main" id="{B9D6E7E6-7848-7F46-A829-6AC444B3BAD7}"/>
              </a:ext>
            </a:extLst>
          </p:cNvPr>
          <p:cNvGrpSpPr/>
          <p:nvPr/>
        </p:nvGrpSpPr>
        <p:grpSpPr>
          <a:xfrm>
            <a:off x="4507707" y="2500230"/>
            <a:ext cx="3974811" cy="715089"/>
            <a:chOff x="6419847" y="3330714"/>
            <a:chExt cx="3974811" cy="715089"/>
          </a:xfrm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A539B979-2DFE-DE47-82FE-41E12CC42946}"/>
                </a:ext>
              </a:extLst>
            </p:cNvPr>
            <p:cNvSpPr txBox="1"/>
            <p:nvPr/>
          </p:nvSpPr>
          <p:spPr>
            <a:xfrm>
              <a:off x="6419847" y="3330714"/>
              <a:ext cx="3974811" cy="715089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marL="542925" lvl="1"/>
              <a:r>
                <a:rPr lang="de-CH" i="1" dirty="0"/>
                <a:t>Loops are almost always slower </a:t>
              </a:r>
              <a:br>
                <a:rPr lang="de-CH" i="1" dirty="0"/>
              </a:br>
              <a:r>
                <a:rPr lang="de-CH" i="1" dirty="0"/>
                <a:t>than matrix / vector calculations!</a:t>
              </a:r>
            </a:p>
          </p:txBody>
        </p:sp>
        <p:pic>
          <p:nvPicPr>
            <p:cNvPr id="26" name="Picture 2" descr="C:\Users\dabaur\AppData\Local\Microsoft\Windows\Temporary Internet Files\Content.IE5\5SNEU1O7\MC900442128[1].png">
              <a:extLst>
                <a:ext uri="{FF2B5EF4-FFF2-40B4-BE49-F238E27FC236}">
                  <a16:creationId xmlns:a16="http://schemas.microsoft.com/office/drawing/2014/main" id="{C6308A53-D531-CE40-B9D2-E424C6E0629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29375" y="3420337"/>
              <a:ext cx="623890" cy="623890"/>
            </a:xfrm>
            <a:prstGeom prst="round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618904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Matlab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atlab" id="{5BFBE224-F5DA-2144-A539-2B8036BBB2BA}" vid="{1300C89F-35E9-0448-898E-401455D84DE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068</TotalTime>
  <Words>1442</Words>
  <Application>Microsoft Macintosh PowerPoint</Application>
  <PresentationFormat>On-screen Show (4:3)</PresentationFormat>
  <Paragraphs>218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Calibri Light</vt:lpstr>
      <vt:lpstr>Courier New</vt:lpstr>
      <vt:lpstr>Wingdings</vt:lpstr>
      <vt:lpstr>Matlab</vt:lpstr>
      <vt:lpstr>Equation</vt:lpstr>
      <vt:lpstr>Introduction to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</dc:title>
  <dc:creator>Microsoft Office User</dc:creator>
  <cp:lastModifiedBy>Oh  Jiwoo</cp:lastModifiedBy>
  <cp:revision>51</cp:revision>
  <cp:lastPrinted>2021-08-25T14:34:11Z</cp:lastPrinted>
  <dcterms:created xsi:type="dcterms:W3CDTF">2021-08-25T09:11:10Z</dcterms:created>
  <dcterms:modified xsi:type="dcterms:W3CDTF">2023-09-19T13:08:22Z</dcterms:modified>
</cp:coreProperties>
</file>